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7752F6" w14:textId="36E129C1" w:rsidR="008C0CF4" w:rsidRDefault="008C0CF4" w:rsidP="008C0CF4">
      <w:pPr>
        <w:pStyle w:val="ATBhead"/>
        <w:pBdr>
          <w:top w:val="none" w:sz="0" w:space="0" w:color="auto"/>
          <w:left w:val="none" w:sz="0" w:space="0" w:color="auto"/>
          <w:bottom w:val="none" w:sz="0" w:space="0" w:color="auto"/>
          <w:right w:val="none" w:sz="0" w:space="0" w:color="auto"/>
          <w:between w:val="none" w:sz="0" w:space="0" w:color="auto"/>
          <w:bar w:val="none" w:sz="0" w:color="auto"/>
        </w:pBdr>
        <w:tabs>
          <w:tab w:val="clear" w:pos="9072"/>
          <w:tab w:val="right" w:pos="8931"/>
          <w:tab w:val="right" w:pos="10206"/>
        </w:tabs>
        <w:spacing w:line="264" w:lineRule="exact"/>
        <w:rPr>
          <w:rFonts w:cs="Helvetica"/>
          <w:sz w:val="40"/>
          <w:szCs w:val="40"/>
          <w:lang w:val="en-AU"/>
        </w:rPr>
      </w:pPr>
      <w:r w:rsidRPr="00056E4D">
        <w:rPr>
          <w:rFonts w:cs="Helvetica"/>
          <w:color w:val="808080" w:themeColor="background1" w:themeShade="80"/>
          <w:sz w:val="40"/>
          <w:szCs w:val="40"/>
          <w:lang w:val="en-AU"/>
        </w:rPr>
        <w:t xml:space="preserve">Chapter </w:t>
      </w:r>
      <w:r>
        <w:rPr>
          <w:rFonts w:cs="Helvetica"/>
          <w:color w:val="808080" w:themeColor="background1" w:themeShade="80"/>
          <w:sz w:val="40"/>
          <w:szCs w:val="40"/>
          <w:lang w:val="en-AU"/>
        </w:rPr>
        <w:t>10</w:t>
      </w:r>
      <w:r>
        <w:rPr>
          <w:rFonts w:cs="Helvetica"/>
          <w:sz w:val="40"/>
          <w:szCs w:val="40"/>
          <w:lang w:val="en-AU"/>
        </w:rPr>
        <w:t xml:space="preserve"> </w:t>
      </w:r>
      <w:proofErr w:type="gramStart"/>
      <w:r>
        <w:rPr>
          <w:rFonts w:cs="Helvetica"/>
          <w:sz w:val="40"/>
          <w:szCs w:val="40"/>
          <w:lang w:val="en-AU"/>
        </w:rPr>
        <w:t>The</w:t>
      </w:r>
      <w:proofErr w:type="gramEnd"/>
      <w:r>
        <w:rPr>
          <w:rFonts w:cs="Helvetica"/>
          <w:sz w:val="40"/>
          <w:szCs w:val="40"/>
          <w:lang w:val="en-AU"/>
        </w:rPr>
        <w:t xml:space="preserve"> nature of waves</w:t>
      </w:r>
    </w:p>
    <w:p w14:paraId="15B69B49" w14:textId="77777777" w:rsidR="008C0CF4" w:rsidRDefault="008C0CF4" w:rsidP="008C0CF4">
      <w:pPr>
        <w:pStyle w:val="ATBhead"/>
        <w:pBdr>
          <w:bottom w:val="single" w:sz="12" w:space="1" w:color="auto"/>
        </w:pBdr>
        <w:tabs>
          <w:tab w:val="clear" w:pos="9072"/>
          <w:tab w:val="right" w:pos="8931"/>
          <w:tab w:val="right" w:pos="10206"/>
        </w:tabs>
        <w:spacing w:before="0" w:after="0" w:line="80" w:lineRule="exact"/>
        <w:rPr>
          <w:sz w:val="36"/>
          <w:szCs w:val="36"/>
        </w:rPr>
      </w:pPr>
    </w:p>
    <w:p w14:paraId="196FF2FF" w14:textId="12F8435B" w:rsidR="008C0CF4" w:rsidRPr="00D86354" w:rsidRDefault="008C0CF4" w:rsidP="008C0CF4">
      <w:pPr>
        <w:pStyle w:val="ATBhead"/>
        <w:tabs>
          <w:tab w:val="clear" w:pos="9072"/>
          <w:tab w:val="right" w:pos="8222"/>
          <w:tab w:val="right" w:pos="10206"/>
        </w:tabs>
        <w:spacing w:before="440" w:line="264" w:lineRule="exact"/>
        <w:rPr>
          <w:sz w:val="36"/>
          <w:szCs w:val="36"/>
        </w:rPr>
      </w:pPr>
      <w:r>
        <w:rPr>
          <w:sz w:val="36"/>
          <w:szCs w:val="36"/>
        </w:rPr>
        <w:t>Chapter Test Answers</w:t>
      </w:r>
      <w:r w:rsidRPr="00056E4D">
        <w:t xml:space="preserve"> </w:t>
      </w:r>
      <w:r>
        <w:tab/>
      </w:r>
      <w:r>
        <w:tab/>
      </w:r>
      <w:r w:rsidRPr="00EF6FDD">
        <w:rPr>
          <w:rStyle w:val="ATred"/>
          <w:rFonts w:cs="Arial"/>
          <w:b w:val="0"/>
          <w:color w:val="auto"/>
        </w:rPr>
        <w:t xml:space="preserve">Total marks </w:t>
      </w:r>
      <w:r>
        <w:rPr>
          <w:rStyle w:val="ATred"/>
          <w:rFonts w:cs="Arial"/>
          <w:b w:val="0"/>
          <w:color w:val="auto"/>
        </w:rPr>
        <w:t>4</w:t>
      </w:r>
      <w:r w:rsidRPr="00EF6FDD">
        <w:rPr>
          <w:rStyle w:val="ATred"/>
          <w:rFonts w:cs="Arial"/>
          <w:b w:val="0"/>
          <w:color w:val="auto"/>
        </w:rPr>
        <w:t>0</w:t>
      </w:r>
    </w:p>
    <w:p w14:paraId="6BE84A19" w14:textId="77777777" w:rsidR="007B27BD" w:rsidRDefault="007B27BD" w:rsidP="00C03270">
      <w:pPr>
        <w:pStyle w:val="ATheaderfirst"/>
        <w:tabs>
          <w:tab w:val="clear" w:pos="720"/>
          <w:tab w:val="left" w:pos="794"/>
          <w:tab w:val="decimal" w:pos="9639"/>
          <w:tab w:val="right" w:pos="10206"/>
        </w:tabs>
        <w:spacing w:before="0" w:after="0" w:line="360" w:lineRule="auto"/>
      </w:pPr>
    </w:p>
    <w:p w14:paraId="018B3221" w14:textId="77777777" w:rsidR="00C03270" w:rsidRDefault="00C03270" w:rsidP="00C03270">
      <w:pPr>
        <w:pStyle w:val="ATheaderfirst"/>
        <w:tabs>
          <w:tab w:val="clear" w:pos="720"/>
          <w:tab w:val="left" w:pos="794"/>
          <w:tab w:val="decimal" w:pos="9639"/>
          <w:tab w:val="right" w:pos="10206"/>
        </w:tabs>
        <w:spacing w:before="0" w:after="0" w:line="360" w:lineRule="auto"/>
      </w:pPr>
      <w:r>
        <w:t>Section A</w:t>
      </w:r>
    </w:p>
    <w:p w14:paraId="3A0C7085" w14:textId="5C2BF692" w:rsidR="004C53C1" w:rsidRPr="004C53C1" w:rsidRDefault="004C53C1" w:rsidP="004C53C1">
      <w:pPr>
        <w:pStyle w:val="Question"/>
      </w:pPr>
      <w:r>
        <w:t xml:space="preserve">Question </w:t>
      </w:r>
      <w:r w:rsidRPr="004C53C1">
        <w:t>1</w:t>
      </w:r>
    </w:p>
    <w:p w14:paraId="0A458340" w14:textId="4BEDE654" w:rsidR="004C53C1" w:rsidRDefault="004C53C1" w:rsidP="00EE4628">
      <w:pPr>
        <w:pStyle w:val="Questiontext"/>
        <w:tabs>
          <w:tab w:val="left" w:pos="794"/>
          <w:tab w:val="right" w:pos="10206"/>
        </w:tabs>
        <w:spacing w:line="360" w:lineRule="auto"/>
      </w:pPr>
      <w:r w:rsidRPr="00083BED">
        <w:rPr>
          <w:b/>
        </w:rPr>
        <w:t>B</w:t>
      </w:r>
      <w:r>
        <w:tab/>
      </w:r>
      <w:r w:rsidRPr="00755D94">
        <w:rPr>
          <w:rStyle w:val="ATitalictext"/>
        </w:rPr>
        <w:t xml:space="preserve">f </w:t>
      </w:r>
      <w:r>
        <w:t xml:space="preserve">= number of events per second = </w:t>
      </w:r>
      <w:r w:rsidR="00F76D88" w:rsidRPr="00F76D88">
        <w:rPr>
          <w:position w:val="-22"/>
          <w:sz w:val="20"/>
        </w:rPr>
        <w:object w:dxaOrig="240" w:dyaOrig="600" w14:anchorId="23DD2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55pt" o:ole="" fillcolor="window">
            <v:imagedata r:id="rId8" o:title=""/>
          </v:shape>
          <o:OLEObject Type="Embed" ProgID="Equation.DSMT4" ShapeID="_x0000_i1025" DrawAspect="Content" ObjectID="_1353401375" r:id="rId9"/>
        </w:object>
      </w:r>
      <w:r>
        <w:t xml:space="preserve"> = 2.5 Hz</w:t>
      </w:r>
      <w:r>
        <w:tab/>
        <w:t>1</w:t>
      </w:r>
    </w:p>
    <w:p w14:paraId="27C8D511" w14:textId="7B482462" w:rsidR="004C53C1" w:rsidRPr="004C53C1" w:rsidRDefault="004C53C1" w:rsidP="004C53C1">
      <w:pPr>
        <w:pStyle w:val="Question"/>
      </w:pPr>
      <w:r>
        <w:t xml:space="preserve">Question </w:t>
      </w:r>
      <w:r w:rsidRPr="004C53C1">
        <w:t>2</w:t>
      </w:r>
    </w:p>
    <w:p w14:paraId="5EA2A419" w14:textId="0158E4BF" w:rsidR="004C53C1" w:rsidRDefault="004C53C1" w:rsidP="00EE4628">
      <w:pPr>
        <w:pStyle w:val="Questiontext"/>
        <w:tabs>
          <w:tab w:val="left" w:pos="794"/>
          <w:tab w:val="right" w:pos="10206"/>
        </w:tabs>
        <w:ind w:left="717" w:hanging="320"/>
      </w:pPr>
      <w:r w:rsidRPr="00083BED">
        <w:rPr>
          <w:b/>
        </w:rPr>
        <w:t>C</w:t>
      </w:r>
      <w:r w:rsidRPr="004C53C1">
        <w:tab/>
        <w:t xml:space="preserve">Superposition occurs. Two crests will add displacements and create a larger amplitude </w:t>
      </w:r>
      <w:r w:rsidR="00F76D88">
        <w:br/>
      </w:r>
      <w:r w:rsidRPr="004C53C1">
        <w:t>wave momentarily.</w:t>
      </w:r>
      <w:r>
        <w:tab/>
        <w:t>1</w:t>
      </w:r>
    </w:p>
    <w:p w14:paraId="207E3265" w14:textId="053962D1" w:rsidR="004C53C1" w:rsidRPr="004C53C1" w:rsidRDefault="004C53C1" w:rsidP="00EE4628">
      <w:pPr>
        <w:pStyle w:val="Question"/>
        <w:tabs>
          <w:tab w:val="left" w:pos="794"/>
          <w:tab w:val="right" w:pos="10206"/>
        </w:tabs>
      </w:pPr>
      <w:r>
        <w:t xml:space="preserve">Question </w:t>
      </w:r>
      <w:r w:rsidRPr="004C53C1">
        <w:t>3</w:t>
      </w:r>
    </w:p>
    <w:p w14:paraId="246001F8" w14:textId="16F9BEEE" w:rsidR="004C53C1" w:rsidRDefault="004C53C1" w:rsidP="00EE4628">
      <w:pPr>
        <w:pStyle w:val="Questiontext"/>
        <w:tabs>
          <w:tab w:val="left" w:pos="794"/>
          <w:tab w:val="right" w:pos="10206"/>
        </w:tabs>
        <w:spacing w:line="360" w:lineRule="auto"/>
      </w:pPr>
      <w:r w:rsidRPr="00083BED">
        <w:rPr>
          <w:b/>
        </w:rPr>
        <w:t>B</w:t>
      </w:r>
      <w:r>
        <w:tab/>
      </w:r>
      <w:r w:rsidRPr="00755D94">
        <w:rPr>
          <w:rStyle w:val="ATitalictext"/>
        </w:rPr>
        <w:t>v</w:t>
      </w:r>
      <w:r>
        <w:t xml:space="preserve"> = </w:t>
      </w:r>
      <w:r w:rsidRPr="00755D94">
        <w:rPr>
          <w:rStyle w:val="ATitalictext"/>
        </w:rPr>
        <w:t>f</w:t>
      </w:r>
      <w:r w:rsidRPr="00D73AB1">
        <w:rPr>
          <w:rStyle w:val="ATitalictext"/>
          <w:vertAlign w:val="superscript"/>
        </w:rPr>
        <w:t xml:space="preserve"> </w:t>
      </w:r>
      <w:r>
        <w:sym w:font="Symbol" w:char="F06C"/>
      </w:r>
      <w:r>
        <w:t xml:space="preserve"> </w:t>
      </w:r>
      <w:r>
        <w:sym w:font="Symbol" w:char="F0DE"/>
      </w:r>
      <w:r>
        <w:t xml:space="preserve"> </w:t>
      </w:r>
      <w:r w:rsidRPr="00755D94">
        <w:rPr>
          <w:rStyle w:val="ATitalictext"/>
        </w:rPr>
        <w:t>f</w:t>
      </w:r>
      <w:r>
        <w:t xml:space="preserve"> = </w:t>
      </w:r>
      <w:r w:rsidR="00F76D88" w:rsidRPr="00F76D88">
        <w:rPr>
          <w:position w:val="-24"/>
        </w:rPr>
        <w:object w:dxaOrig="2680" w:dyaOrig="639" w14:anchorId="75B84A6F">
          <v:shape id="_x0000_i1026" type="#_x0000_t75" style="width:134.2pt;height:31.65pt" o:ole="" fillcolor="window">
            <v:imagedata r:id="rId10" o:title=""/>
          </v:shape>
          <o:OLEObject Type="Embed" ProgID="Equation.DSMT4" ShapeID="_x0000_i1026" DrawAspect="Content" ObjectID="_1353401376" r:id="rId11"/>
        </w:object>
      </w:r>
      <w:r>
        <w:tab/>
        <w:t>1</w:t>
      </w:r>
    </w:p>
    <w:p w14:paraId="12384031" w14:textId="66314C7A" w:rsidR="004C53C1" w:rsidRPr="004C53C1" w:rsidRDefault="004C53C1" w:rsidP="00EE4628">
      <w:pPr>
        <w:pStyle w:val="Question"/>
        <w:tabs>
          <w:tab w:val="left" w:pos="794"/>
          <w:tab w:val="right" w:pos="10206"/>
        </w:tabs>
      </w:pPr>
      <w:r>
        <w:t xml:space="preserve">Question </w:t>
      </w:r>
      <w:r w:rsidRPr="004C53C1">
        <w:t>4</w:t>
      </w:r>
    </w:p>
    <w:p w14:paraId="13035B04" w14:textId="2DFBB31E" w:rsidR="004C53C1" w:rsidRDefault="004C53C1" w:rsidP="00EE4628">
      <w:pPr>
        <w:pStyle w:val="Questiontext"/>
        <w:tabs>
          <w:tab w:val="left" w:pos="794"/>
          <w:tab w:val="right" w:pos="10206"/>
        </w:tabs>
        <w:ind w:left="717" w:hanging="320"/>
      </w:pPr>
      <w:r w:rsidRPr="00083BED">
        <w:rPr>
          <w:b/>
        </w:rPr>
        <w:t>C</w:t>
      </w:r>
      <w:r>
        <w:tab/>
      </w:r>
      <w:r w:rsidRPr="0075394D">
        <w:rPr>
          <w:rStyle w:val="ATitalictext"/>
          <w:i w:val="0"/>
        </w:rPr>
        <w:t>Many waves can transfer information and in reality some transfer matter from one place to another but the only thing that all waves transfer from one place to another is energy</w:t>
      </w:r>
      <w:r w:rsidR="00D266E3" w:rsidRPr="0075394D">
        <w:rPr>
          <w:rStyle w:val="ATitalictext"/>
          <w:i w:val="0"/>
        </w:rPr>
        <w:t>.</w:t>
      </w:r>
      <w:r w:rsidRPr="00017329">
        <w:rPr>
          <w:rStyle w:val="ATitalictext"/>
          <w:i w:val="0"/>
        </w:rPr>
        <w:tab/>
      </w:r>
      <w:r>
        <w:t>1</w:t>
      </w:r>
    </w:p>
    <w:p w14:paraId="02C7594F" w14:textId="0C4FC86E" w:rsidR="004C53C1" w:rsidRPr="004C53C1" w:rsidRDefault="004C53C1" w:rsidP="00EE4628">
      <w:pPr>
        <w:pStyle w:val="Question"/>
        <w:tabs>
          <w:tab w:val="left" w:pos="794"/>
          <w:tab w:val="right" w:pos="10206"/>
        </w:tabs>
      </w:pPr>
      <w:r>
        <w:t xml:space="preserve">Question </w:t>
      </w:r>
      <w:r w:rsidRPr="004C53C1">
        <w:t>5</w:t>
      </w:r>
    </w:p>
    <w:p w14:paraId="34B9EFA9" w14:textId="580AB62D" w:rsidR="004C53C1" w:rsidRDefault="004C53C1" w:rsidP="00EE4628">
      <w:pPr>
        <w:pStyle w:val="Questiontext"/>
        <w:tabs>
          <w:tab w:val="left" w:pos="794"/>
          <w:tab w:val="right" w:pos="10206"/>
        </w:tabs>
      </w:pPr>
      <w:r w:rsidRPr="00EE4628">
        <w:rPr>
          <w:b/>
        </w:rPr>
        <w:t>D</w:t>
      </w:r>
      <w:r>
        <w:tab/>
      </w:r>
      <w:r w:rsidRPr="0075394D">
        <w:rPr>
          <w:rStyle w:val="ATitalictext"/>
          <w:i w:val="0"/>
        </w:rPr>
        <w:t>A crest is the point on a wave where there is a maximum positive displacement</w:t>
      </w:r>
      <w:r w:rsidR="00D266E3" w:rsidRPr="0075394D">
        <w:rPr>
          <w:rStyle w:val="ATitalictext"/>
          <w:i w:val="0"/>
        </w:rPr>
        <w:t>.</w:t>
      </w:r>
      <w:r w:rsidRPr="00937579">
        <w:rPr>
          <w:rStyle w:val="ATitalictext"/>
          <w:i w:val="0"/>
        </w:rPr>
        <w:tab/>
      </w:r>
      <w:r>
        <w:t>1</w:t>
      </w:r>
    </w:p>
    <w:p w14:paraId="0284334F" w14:textId="77777777" w:rsidR="006A33A7" w:rsidRDefault="006A33A7" w:rsidP="007E2D57">
      <w:pPr>
        <w:pStyle w:val="ATheaderfirst"/>
        <w:tabs>
          <w:tab w:val="clear" w:pos="720"/>
          <w:tab w:val="left" w:pos="794"/>
          <w:tab w:val="decimal" w:pos="9639"/>
          <w:tab w:val="right" w:pos="10206"/>
        </w:tabs>
        <w:spacing w:before="0" w:after="0" w:line="360" w:lineRule="auto"/>
      </w:pPr>
    </w:p>
    <w:p w14:paraId="37111561" w14:textId="0709F72D" w:rsidR="007E2D57" w:rsidRDefault="007E2D57" w:rsidP="007E2D57">
      <w:pPr>
        <w:pStyle w:val="ATheaderfirst"/>
        <w:tabs>
          <w:tab w:val="clear" w:pos="720"/>
          <w:tab w:val="left" w:pos="794"/>
          <w:tab w:val="decimal" w:pos="9639"/>
          <w:tab w:val="right" w:pos="10206"/>
        </w:tabs>
        <w:spacing w:before="0" w:after="0" w:line="360" w:lineRule="auto"/>
      </w:pPr>
      <w:r>
        <w:t>Section B</w:t>
      </w:r>
    </w:p>
    <w:p w14:paraId="6863903E" w14:textId="77777777" w:rsidR="008E6FC9" w:rsidRDefault="008E6FC9" w:rsidP="006F3328">
      <w:pPr>
        <w:pStyle w:val="Question"/>
      </w:pPr>
      <w:r>
        <w:t xml:space="preserve">Question </w:t>
      </w:r>
      <w:r w:rsidRPr="006F3328">
        <w:t>1</w:t>
      </w:r>
    </w:p>
    <w:p w14:paraId="331D1FB8" w14:textId="1BC589CE" w:rsidR="008E6FC9" w:rsidRPr="008E6FC9" w:rsidRDefault="008E6FC9" w:rsidP="008E6FC9">
      <w:pPr>
        <w:pStyle w:val="Questiontext"/>
        <w:tabs>
          <w:tab w:val="right" w:pos="10206"/>
        </w:tabs>
      </w:pPr>
      <w:proofErr w:type="gramStart"/>
      <w:r>
        <w:rPr>
          <w:b/>
        </w:rPr>
        <w:t>a</w:t>
      </w:r>
      <w:proofErr w:type="gramEnd"/>
      <w:r>
        <w:rPr>
          <w:b/>
        </w:rPr>
        <w:tab/>
      </w:r>
      <w:r w:rsidRPr="008E6FC9">
        <w:t>2</w:t>
      </w:r>
    </w:p>
    <w:p w14:paraId="4EA1764F" w14:textId="0786F526" w:rsidR="008E6FC9" w:rsidRDefault="008C0CF4" w:rsidP="00571271">
      <w:pPr>
        <w:ind w:left="720"/>
      </w:pPr>
      <w:r>
        <w:rPr>
          <w:noProof/>
        </w:rPr>
        <w:drawing>
          <wp:inline distT="0" distB="0" distL="0" distR="0" wp14:anchorId="56C4C543" wp14:editId="11D084E5">
            <wp:extent cx="4502785" cy="1690370"/>
            <wp:effectExtent l="0" t="0" r="0" b="11430"/>
            <wp:docPr id="1" name="Picture 1" descr="iMini:Users:lisa:Desktop:Cam:Word 2:01-SuppliedToMe:Unit 2 Chapter Tests:Artwork:16_10_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ini:Users:lisa:Desktop:Cam:Word 2:01-SuppliedToMe:Unit 2 Chapter Tests:Artwork:16_10_06.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02785" cy="1690370"/>
                    </a:xfrm>
                    <a:prstGeom prst="rect">
                      <a:avLst/>
                    </a:prstGeom>
                    <a:noFill/>
                    <a:ln>
                      <a:noFill/>
                    </a:ln>
                  </pic:spPr>
                </pic:pic>
              </a:graphicData>
            </a:graphic>
          </wp:inline>
        </w:drawing>
      </w:r>
    </w:p>
    <w:p w14:paraId="5F776FDF" w14:textId="77777777" w:rsidR="008C0CF4" w:rsidRDefault="008C0CF4" w:rsidP="006F3328">
      <w:pPr>
        <w:pStyle w:val="Questiontext"/>
      </w:pPr>
    </w:p>
    <w:p w14:paraId="666B9937" w14:textId="77777777" w:rsidR="008E6FC9" w:rsidRPr="008C0CF4" w:rsidRDefault="008E6FC9" w:rsidP="00571271">
      <w:pPr>
        <w:pStyle w:val="Questiontext"/>
        <w:ind w:left="720"/>
        <w:rPr>
          <w:i/>
        </w:rPr>
      </w:pPr>
      <w:bookmarkStart w:id="0" w:name="_GoBack"/>
      <w:bookmarkEnd w:id="0"/>
      <w:r w:rsidRPr="008C0CF4">
        <w:rPr>
          <w:i/>
        </w:rPr>
        <w:t>1 mark for the correct amplitude and 1 for the correct wavelength</w:t>
      </w:r>
      <w:r w:rsidRPr="008C0CF4">
        <w:rPr>
          <w:i/>
        </w:rPr>
        <w:tab/>
      </w:r>
    </w:p>
    <w:p w14:paraId="532EFC09" w14:textId="0EC86A7C" w:rsidR="008E6FC9" w:rsidRDefault="008E6FC9" w:rsidP="00D266E3">
      <w:pPr>
        <w:pStyle w:val="Questiontext"/>
        <w:tabs>
          <w:tab w:val="left" w:pos="794"/>
          <w:tab w:val="right" w:pos="10206"/>
        </w:tabs>
        <w:ind w:left="794" w:hanging="397"/>
      </w:pPr>
      <w:proofErr w:type="gramStart"/>
      <w:r w:rsidRPr="00E60DFC">
        <w:rPr>
          <w:b/>
        </w:rPr>
        <w:lastRenderedPageBreak/>
        <w:t>b</w:t>
      </w:r>
      <w:proofErr w:type="gramEnd"/>
      <w:r w:rsidR="00A87B4A">
        <w:rPr>
          <w:b/>
        </w:rPr>
        <w:tab/>
      </w:r>
      <w:r>
        <w:t>The graph above should include a dot at the 0.1 m mark on t</w:t>
      </w:r>
      <w:r w:rsidR="00D266E3">
        <w:t xml:space="preserve">he curve where it crosses </w:t>
      </w:r>
      <w:r w:rsidR="003A17A1">
        <w:br/>
      </w:r>
      <w:r w:rsidR="00D266E3">
        <w:t xml:space="preserve">the </w:t>
      </w:r>
      <w:r w:rsidR="00D266E3" w:rsidRPr="00D266E3">
        <w:rPr>
          <w:i/>
        </w:rPr>
        <w:t>x</w:t>
      </w:r>
      <w:r w:rsidR="00D266E3">
        <w:t>-</w:t>
      </w:r>
      <w:r>
        <w:t xml:space="preserve">axis. There should also be an arrow pointing upwards indicating that this point </w:t>
      </w:r>
      <w:r w:rsidR="003A17A1">
        <w:br/>
      </w:r>
      <w:r>
        <w:t>would be moving upwards.</w:t>
      </w:r>
      <w:r>
        <w:tab/>
        <w:t>1</w:t>
      </w:r>
    </w:p>
    <w:p w14:paraId="0F1D2273" w14:textId="77777777" w:rsidR="008E6FC9" w:rsidRDefault="008E6FC9" w:rsidP="006F3328">
      <w:pPr>
        <w:pStyle w:val="Question"/>
      </w:pPr>
      <w:r>
        <w:t xml:space="preserve">Question </w:t>
      </w:r>
      <w:r w:rsidRPr="006F3328">
        <w:t>2</w:t>
      </w:r>
    </w:p>
    <w:p w14:paraId="6BBF5623" w14:textId="195B5AFB" w:rsidR="008E6FC9" w:rsidRDefault="008E6FC9" w:rsidP="00CA4109">
      <w:pPr>
        <w:pStyle w:val="Questiontext"/>
        <w:tabs>
          <w:tab w:val="right" w:pos="10206"/>
        </w:tabs>
      </w:pPr>
      <w:r>
        <w:t xml:space="preserve">Longitudinal waves displace media in the same direction as the wave’s direction of </w:t>
      </w:r>
      <w:r w:rsidR="00F45320">
        <w:br/>
      </w:r>
      <w:r>
        <w:t>propagation (e.g. sound).</w:t>
      </w:r>
      <w:r w:rsidR="00CA4109">
        <w:tab/>
        <w:t>2</w:t>
      </w:r>
    </w:p>
    <w:p w14:paraId="26587E0B" w14:textId="6AEF5AFD" w:rsidR="008E6FC9" w:rsidRDefault="008E6FC9" w:rsidP="00CA4109">
      <w:pPr>
        <w:pStyle w:val="Questiontext"/>
        <w:tabs>
          <w:tab w:val="right" w:pos="10206"/>
        </w:tabs>
      </w:pPr>
      <w:r>
        <w:t>Transverse waves produce a displacement of particles at right angles to the direction of propagation (e.g. water ripples, string vibrations).</w:t>
      </w:r>
      <w:r>
        <w:tab/>
        <w:t>2</w:t>
      </w:r>
    </w:p>
    <w:p w14:paraId="75DBBCCA" w14:textId="77777777" w:rsidR="00375FC6" w:rsidRDefault="00375FC6" w:rsidP="006F3328">
      <w:pPr>
        <w:pStyle w:val="Questiontext"/>
      </w:pPr>
    </w:p>
    <w:p w14:paraId="69474908" w14:textId="77777777" w:rsidR="00375FC6" w:rsidRDefault="008E6FC9" w:rsidP="00375FC6">
      <w:pPr>
        <w:pStyle w:val="Question"/>
      </w:pPr>
      <w:r>
        <w:t xml:space="preserve">Question </w:t>
      </w:r>
      <w:r w:rsidRPr="006F3328">
        <w:t>3</w:t>
      </w:r>
    </w:p>
    <w:p w14:paraId="0603147E" w14:textId="4B9A7C7D" w:rsidR="008E6FC9" w:rsidRDefault="00F45320" w:rsidP="00375FC6">
      <w:pPr>
        <w:pStyle w:val="Questiontext"/>
        <w:tabs>
          <w:tab w:val="right" w:pos="10206"/>
        </w:tabs>
        <w:spacing w:line="360" w:lineRule="auto"/>
      </w:pPr>
      <w:r w:rsidRPr="00F45320">
        <w:rPr>
          <w:position w:val="-104"/>
        </w:rPr>
        <w:object w:dxaOrig="1440" w:dyaOrig="2320" w14:anchorId="5C346490">
          <v:shape id="_x0000_i1027" type="#_x0000_t75" style="width:1in;height:115.65pt" o:ole="">
            <v:imagedata r:id="rId13" o:title=""/>
          </v:shape>
          <o:OLEObject Type="Embed" ProgID="Equation.DSMT4" ShapeID="_x0000_i1027" DrawAspect="Content" ObjectID="_1353401377" r:id="rId14"/>
        </w:object>
      </w:r>
      <w:r w:rsidR="00375FC6">
        <w:tab/>
        <w:t>1</w:t>
      </w:r>
    </w:p>
    <w:p w14:paraId="0DBA167F" w14:textId="00A6B57C" w:rsidR="008E6FC9" w:rsidRDefault="008E6FC9" w:rsidP="00375FC6">
      <w:pPr>
        <w:pStyle w:val="Questiontext"/>
        <w:tabs>
          <w:tab w:val="right" w:pos="10206"/>
        </w:tabs>
        <w:spacing w:line="360" w:lineRule="auto"/>
      </w:pPr>
      <w:r>
        <w:t xml:space="preserve">Substituting </w:t>
      </w:r>
      <w:r w:rsidRPr="00B808A5">
        <w:rPr>
          <w:i/>
        </w:rPr>
        <w:t>I</w:t>
      </w:r>
      <w:r w:rsidRPr="00C9035C">
        <w:rPr>
          <w:vertAlign w:val="subscript"/>
        </w:rPr>
        <w:t>0</w:t>
      </w:r>
      <w:r>
        <w:t xml:space="preserve"> = 1370, </w:t>
      </w:r>
      <w:r w:rsidRPr="00B808A5">
        <w:rPr>
          <w:i/>
        </w:rPr>
        <w:t>d</w:t>
      </w:r>
      <w:r w:rsidRPr="00C9035C">
        <w:rPr>
          <w:vertAlign w:val="subscript"/>
        </w:rPr>
        <w:t>0</w:t>
      </w:r>
      <w:r>
        <w:t xml:space="preserve"> = 1 and </w:t>
      </w:r>
      <w:proofErr w:type="spellStart"/>
      <w:proofErr w:type="gramStart"/>
      <w:r w:rsidRPr="00B808A5">
        <w:rPr>
          <w:i/>
        </w:rPr>
        <w:t>d</w:t>
      </w:r>
      <w:r w:rsidRPr="00C9035C">
        <w:rPr>
          <w:vertAlign w:val="subscript"/>
        </w:rPr>
        <w:t>f</w:t>
      </w:r>
      <w:proofErr w:type="spellEnd"/>
      <w:proofErr w:type="gramEnd"/>
      <w:r>
        <w:t xml:space="preserve"> = 1.5 gives </w:t>
      </w:r>
      <w:r w:rsidRPr="00F45320">
        <w:rPr>
          <w:i/>
        </w:rPr>
        <w:t>If</w:t>
      </w:r>
      <w:r>
        <w:t xml:space="preserve"> = 608.9 Wm</w:t>
      </w:r>
      <w:r w:rsidRPr="00C9035C">
        <w:rPr>
          <w:vertAlign w:val="superscript"/>
        </w:rPr>
        <w:t>-2</w:t>
      </w:r>
      <w:r>
        <w:t>.</w:t>
      </w:r>
      <w:r>
        <w:tab/>
      </w:r>
      <w:r w:rsidR="00375FC6">
        <w:t>1</w:t>
      </w:r>
    </w:p>
    <w:p w14:paraId="65DD1F65" w14:textId="77777777" w:rsidR="008E6FC9" w:rsidRDefault="008E6FC9" w:rsidP="006F3328">
      <w:pPr>
        <w:pStyle w:val="Question"/>
      </w:pPr>
      <w:r>
        <w:t xml:space="preserve">Question </w:t>
      </w:r>
      <w:r w:rsidRPr="006F3328">
        <w:t>4</w:t>
      </w:r>
    </w:p>
    <w:p w14:paraId="6F0A405A" w14:textId="46821078" w:rsidR="008E6FC9" w:rsidRDefault="008E6FC9" w:rsidP="00B44465">
      <w:pPr>
        <w:pStyle w:val="Questiontext"/>
        <w:tabs>
          <w:tab w:val="right" w:pos="10206"/>
        </w:tabs>
      </w:pPr>
      <w:r>
        <w:t xml:space="preserve">Destructive interference occurs when superimposed waves have opposite amplitudes and </w:t>
      </w:r>
      <w:r w:rsidR="006A33A7">
        <w:br/>
      </w:r>
      <w:r>
        <w:t xml:space="preserve">as a consequence partial or complete cancellation occurs. An example is when the crest of </w:t>
      </w:r>
      <w:r w:rsidR="006A33A7">
        <w:br/>
      </w:r>
      <w:r>
        <w:t>one water wave meets the</w:t>
      </w:r>
      <w:r w:rsidR="00147929">
        <w:t xml:space="preserve"> trough of another water wave.</w:t>
      </w:r>
      <w:r w:rsidR="00147929">
        <w:tab/>
        <w:t>2</w:t>
      </w:r>
    </w:p>
    <w:p w14:paraId="13746F8D" w14:textId="77777777" w:rsidR="008E6FC9" w:rsidRPr="006F3328" w:rsidRDefault="008E6FC9" w:rsidP="006F3328">
      <w:pPr>
        <w:pStyle w:val="Question"/>
      </w:pPr>
      <w:r>
        <w:t xml:space="preserve">Question </w:t>
      </w:r>
      <w:r w:rsidRPr="006F3328">
        <w:t>5</w:t>
      </w:r>
    </w:p>
    <w:p w14:paraId="0CEB25CD" w14:textId="11C1511F" w:rsidR="008E6FC9" w:rsidRDefault="008E6FC9" w:rsidP="00715ED0">
      <w:pPr>
        <w:pStyle w:val="Questiontext"/>
        <w:tabs>
          <w:tab w:val="left" w:pos="794"/>
          <w:tab w:val="right" w:pos="10206"/>
        </w:tabs>
        <w:spacing w:line="360" w:lineRule="auto"/>
      </w:pPr>
      <w:proofErr w:type="gramStart"/>
      <w:r w:rsidRPr="00715ED0">
        <w:rPr>
          <w:b/>
        </w:rPr>
        <w:t>a</w:t>
      </w:r>
      <w:proofErr w:type="gramEnd"/>
      <w:r w:rsidRPr="006F3328">
        <w:rPr>
          <w:b/>
        </w:rPr>
        <w:tab/>
      </w:r>
      <w:r w:rsidRPr="00405CC1">
        <w:t>0.4 s</w:t>
      </w:r>
      <w:r>
        <w:rPr>
          <w:vertAlign w:val="superscript"/>
        </w:rPr>
        <w:tab/>
      </w:r>
      <w:r>
        <w:t>1</w:t>
      </w:r>
    </w:p>
    <w:p w14:paraId="3415E424" w14:textId="1D43C804" w:rsidR="008E6FC9" w:rsidRDefault="008E6FC9" w:rsidP="00715ED0">
      <w:pPr>
        <w:pStyle w:val="Questiontext"/>
        <w:tabs>
          <w:tab w:val="left" w:pos="794"/>
          <w:tab w:val="right" w:pos="10206"/>
        </w:tabs>
        <w:spacing w:line="360" w:lineRule="auto"/>
      </w:pPr>
      <w:proofErr w:type="gramStart"/>
      <w:r w:rsidRPr="00715ED0">
        <w:rPr>
          <w:b/>
        </w:rPr>
        <w:t>b</w:t>
      </w:r>
      <w:proofErr w:type="gramEnd"/>
      <w:r w:rsidRPr="006F3328">
        <w:rPr>
          <w:b/>
        </w:rPr>
        <w:tab/>
      </w:r>
      <w:r w:rsidR="00405CC1" w:rsidRPr="00405CC1">
        <w:rPr>
          <w:position w:val="-52"/>
        </w:rPr>
        <w:object w:dxaOrig="880" w:dyaOrig="1480" w14:anchorId="6102D495">
          <v:shape id="_x0000_i1028" type="#_x0000_t75" style="width:43.65pt;height:74.2pt" o:ole="">
            <v:imagedata r:id="rId15" o:title=""/>
          </v:shape>
          <o:OLEObject Type="Embed" ProgID="Equation.DSMT4" ShapeID="_x0000_i1028" DrawAspect="Content" ObjectID="_1353401378" r:id="rId16"/>
        </w:object>
      </w:r>
      <w:r>
        <w:tab/>
      </w:r>
      <w:r w:rsidR="00715ED0">
        <w:t>1</w:t>
      </w:r>
    </w:p>
    <w:p w14:paraId="46DE1B89" w14:textId="77777777" w:rsidR="008E6FC9" w:rsidRDefault="008E6FC9" w:rsidP="006F3328">
      <w:pPr>
        <w:pStyle w:val="Question"/>
      </w:pPr>
      <w:r>
        <w:t xml:space="preserve">Question </w:t>
      </w:r>
      <w:r w:rsidRPr="006F3328">
        <w:t>6</w:t>
      </w:r>
    </w:p>
    <w:p w14:paraId="2C1F77D0" w14:textId="1CC79A67" w:rsidR="008E6FC9" w:rsidRDefault="008E6FC9" w:rsidP="007C7AE0">
      <w:pPr>
        <w:pStyle w:val="Questiontext"/>
      </w:pPr>
      <w:r>
        <w:t>Main concept counting towards each mark is in italics below.</w:t>
      </w:r>
    </w:p>
    <w:p w14:paraId="4E443982" w14:textId="6698B8E4" w:rsidR="008E6FC9" w:rsidRDefault="008E6FC9" w:rsidP="007C7AE0">
      <w:pPr>
        <w:pStyle w:val="Questiontext"/>
        <w:tabs>
          <w:tab w:val="right" w:pos="10206"/>
        </w:tabs>
      </w:pPr>
      <w:r>
        <w:t xml:space="preserve">Answer includes identification that </w:t>
      </w:r>
      <w:r w:rsidRPr="00706532">
        <w:rPr>
          <w:i/>
        </w:rPr>
        <w:t>energy is transferred</w:t>
      </w:r>
      <w:r>
        <w:t xml:space="preserve"> from you across the valley</w:t>
      </w:r>
      <w:r w:rsidR="007C7AE0">
        <w:br/>
      </w:r>
      <w:r>
        <w:t>and back.</w:t>
      </w:r>
      <w:r w:rsidR="007C7AE0">
        <w:tab/>
        <w:t>1</w:t>
      </w:r>
    </w:p>
    <w:p w14:paraId="2A5F0CFD" w14:textId="0BF9DEC5" w:rsidR="008E6FC9" w:rsidRDefault="008E6FC9" w:rsidP="007C7AE0">
      <w:pPr>
        <w:pStyle w:val="Questiontext"/>
        <w:tabs>
          <w:tab w:val="right" w:pos="10206"/>
        </w:tabs>
      </w:pPr>
      <w:r>
        <w:t xml:space="preserve">Answer includes identification that the longitudinal wave in air is </w:t>
      </w:r>
      <w:r w:rsidRPr="00706532">
        <w:rPr>
          <w:i/>
        </w:rPr>
        <w:t>reflected</w:t>
      </w:r>
      <w:r>
        <w:t xml:space="preserve"> off the opposite side of the valley.</w:t>
      </w:r>
      <w:r>
        <w:tab/>
      </w:r>
      <w:r w:rsidR="007C7AE0">
        <w:t>1</w:t>
      </w:r>
    </w:p>
    <w:p w14:paraId="650D8903" w14:textId="77777777" w:rsidR="008C0CF4" w:rsidRDefault="008C0CF4">
      <w:pPr>
        <w:rPr>
          <w:b/>
        </w:rPr>
      </w:pPr>
      <w:r>
        <w:br w:type="page"/>
      </w:r>
    </w:p>
    <w:p w14:paraId="5A192CF7" w14:textId="0712532D" w:rsidR="008E6FC9" w:rsidRDefault="008E6FC9" w:rsidP="006F3328">
      <w:pPr>
        <w:pStyle w:val="Question"/>
      </w:pPr>
      <w:r>
        <w:lastRenderedPageBreak/>
        <w:t xml:space="preserve">Question </w:t>
      </w:r>
      <w:r w:rsidRPr="006F3328">
        <w:t>7</w:t>
      </w:r>
    </w:p>
    <w:p w14:paraId="12DEF419" w14:textId="5EFAF64E" w:rsidR="008E6FC9" w:rsidRDefault="008E6FC9" w:rsidP="004E466A">
      <w:pPr>
        <w:pStyle w:val="Questiontext"/>
        <w:tabs>
          <w:tab w:val="right" w:pos="10206"/>
        </w:tabs>
      </w:pPr>
      <w:r>
        <w:t>Hint: Draw a diagram.</w:t>
      </w:r>
    </w:p>
    <w:p w14:paraId="0E4730F0" w14:textId="1D354CAD" w:rsidR="008E6FC9" w:rsidRDefault="008E6FC9" w:rsidP="004E466A">
      <w:pPr>
        <w:pStyle w:val="Questiontext"/>
        <w:tabs>
          <w:tab w:val="right" w:pos="10206"/>
        </w:tabs>
      </w:pPr>
      <w:r>
        <w:t>The answer must correctly apply the law of reflection.</w:t>
      </w:r>
      <w:r w:rsidR="004E466A">
        <w:tab/>
        <w:t>1</w:t>
      </w:r>
    </w:p>
    <w:p w14:paraId="5C2D1019" w14:textId="20CB520E" w:rsidR="008E6FC9" w:rsidRDefault="008E6FC9" w:rsidP="004E466A">
      <w:pPr>
        <w:pStyle w:val="Questiontext"/>
        <w:tabs>
          <w:tab w:val="right" w:pos="10206"/>
        </w:tabs>
      </w:pPr>
      <w:r>
        <w:t>The answer is 0.75 m above the floor.</w:t>
      </w:r>
      <w:r w:rsidR="004E466A">
        <w:tab/>
        <w:t>1</w:t>
      </w:r>
    </w:p>
    <w:p w14:paraId="47CF6FAA" w14:textId="77777777" w:rsidR="008E6FC9" w:rsidRDefault="008E6FC9" w:rsidP="004E466A">
      <w:pPr>
        <w:pStyle w:val="Questiontext"/>
        <w:tabs>
          <w:tab w:val="right" w:pos="10206"/>
        </w:tabs>
      </w:pPr>
      <w:r>
        <w:t>Sample answer:</w:t>
      </w:r>
    </w:p>
    <w:p w14:paraId="7BFBABC3" w14:textId="1B37D2C2" w:rsidR="008E6FC9" w:rsidRDefault="008E6FC9" w:rsidP="004E466A">
      <w:pPr>
        <w:pStyle w:val="Questiontext"/>
        <w:tabs>
          <w:tab w:val="right" w:pos="10206"/>
        </w:tabs>
      </w:pPr>
      <w:r>
        <w:t xml:space="preserve">The law of reflection states that the angle of incidence equals the angle of reflection. To see your feet light reflected off your toes must be able to reflect off the mirror and travel to your eyes. This occurs when the light reflects off the mirror at a height of half the vertical distance between your toes and your eyes. This is due to the condition that the angle of incidence </w:t>
      </w:r>
      <w:r w:rsidR="00BC4DF6">
        <w:br/>
      </w:r>
      <w:r>
        <w:t xml:space="preserve">must equal the angle of reflection. Therefore, your friend must place the bottom of their </w:t>
      </w:r>
      <w:r w:rsidR="00BC4DF6">
        <w:br/>
      </w:r>
      <w:r>
        <w:t>mirror no higher than 0.75 m above the floor to see their feet.</w:t>
      </w:r>
      <w:r>
        <w:tab/>
      </w:r>
    </w:p>
    <w:p w14:paraId="480F6280" w14:textId="77777777" w:rsidR="008E6FC9" w:rsidRDefault="008E6FC9" w:rsidP="006F3328">
      <w:pPr>
        <w:pStyle w:val="Question"/>
      </w:pPr>
      <w:r>
        <w:t xml:space="preserve">Question </w:t>
      </w:r>
      <w:r w:rsidRPr="006F3328">
        <w:t>8</w:t>
      </w:r>
    </w:p>
    <w:p w14:paraId="1142917C" w14:textId="48B4A5A9" w:rsidR="008E6FC9" w:rsidRDefault="008E6FC9" w:rsidP="00D84CFA">
      <w:pPr>
        <w:pStyle w:val="Questiontext"/>
        <w:tabs>
          <w:tab w:val="right" w:pos="10206"/>
        </w:tabs>
      </w:pPr>
      <w:r>
        <w:t>Two appropriate differences indicated.</w:t>
      </w:r>
      <w:r w:rsidR="00D84CFA">
        <w:tab/>
        <w:t>2</w:t>
      </w:r>
    </w:p>
    <w:p w14:paraId="7B062CC8" w14:textId="77777777" w:rsidR="008E6FC9" w:rsidRDefault="008E6FC9" w:rsidP="00D84CFA">
      <w:pPr>
        <w:pStyle w:val="Questiontext"/>
        <w:tabs>
          <w:tab w:val="right" w:pos="10206"/>
        </w:tabs>
      </w:pPr>
      <w:r>
        <w:t>Sample Answer:</w:t>
      </w:r>
    </w:p>
    <w:p w14:paraId="36F0E1AE" w14:textId="77777777" w:rsidR="008E6FC9" w:rsidRDefault="008E6FC9" w:rsidP="00D84CFA">
      <w:pPr>
        <w:pStyle w:val="Questiontext"/>
        <w:tabs>
          <w:tab w:val="right" w:pos="10206"/>
        </w:tabs>
      </w:pPr>
      <w:r>
        <w:t>The wave travels at a slower speed in the second medium compared to the first.</w:t>
      </w:r>
    </w:p>
    <w:p w14:paraId="520E8EC6" w14:textId="4A29E2A4" w:rsidR="008E6FC9" w:rsidRDefault="008E6FC9" w:rsidP="00D84CFA">
      <w:pPr>
        <w:pStyle w:val="Questiontext"/>
        <w:tabs>
          <w:tab w:val="right" w:pos="10206"/>
        </w:tabs>
      </w:pPr>
      <w:r>
        <w:t xml:space="preserve">If the angle of incidence to the normal is not 90 degrees then the direction of the wave will </w:t>
      </w:r>
      <w:r w:rsidR="00D92294">
        <w:br/>
      </w:r>
      <w:r>
        <w:t xml:space="preserve">be different either side of the boundary. The waves will bend towards the normal as they </w:t>
      </w:r>
      <w:r w:rsidR="00D92294">
        <w:br/>
      </w:r>
      <w:r>
        <w:t>cross the boundary.</w:t>
      </w:r>
    </w:p>
    <w:p w14:paraId="6B7819E1" w14:textId="77777777" w:rsidR="008E6FC9" w:rsidRDefault="008E6FC9" w:rsidP="00D84CFA">
      <w:pPr>
        <w:pStyle w:val="Question"/>
        <w:tabs>
          <w:tab w:val="right" w:pos="10206"/>
        </w:tabs>
      </w:pPr>
      <w:r>
        <w:t xml:space="preserve">Question </w:t>
      </w:r>
      <w:r w:rsidRPr="006F3328">
        <w:t>9</w:t>
      </w:r>
    </w:p>
    <w:p w14:paraId="7985AC0B" w14:textId="31E6CE5B" w:rsidR="008E6FC9" w:rsidRDefault="008E6FC9" w:rsidP="00D84CFA">
      <w:pPr>
        <w:pStyle w:val="Questiontext"/>
        <w:tabs>
          <w:tab w:val="right" w:pos="10206"/>
        </w:tabs>
      </w:pPr>
      <w:r>
        <w:t>Once the person on the swing is moving they must be pushed with a frequency equal to the resonant frequency of the swing. If this is achieved then there can be an efficient transfer of energy to the swing and their amplitude of swing can increase.</w:t>
      </w:r>
      <w:r>
        <w:tab/>
        <w:t>2</w:t>
      </w:r>
    </w:p>
    <w:p w14:paraId="18262400" w14:textId="77777777" w:rsidR="008E6FC9" w:rsidRDefault="008E6FC9" w:rsidP="006F3328">
      <w:pPr>
        <w:pStyle w:val="Question"/>
      </w:pPr>
      <w:r>
        <w:t xml:space="preserve">Question </w:t>
      </w:r>
      <w:r w:rsidRPr="006F3328">
        <w:t>10</w:t>
      </w:r>
    </w:p>
    <w:p w14:paraId="0A3FCD2D" w14:textId="44B7DA38" w:rsidR="008E6FC9" w:rsidRDefault="001717DF" w:rsidP="00DF4DA1">
      <w:pPr>
        <w:pStyle w:val="Questiontext"/>
        <w:tabs>
          <w:tab w:val="right" w:pos="10206"/>
        </w:tabs>
      </w:pPr>
      <w:r>
        <w:t>A standing wave is produced when t</w:t>
      </w:r>
      <w:r w:rsidR="008E6FC9" w:rsidRPr="00DF4DA1">
        <w:t xml:space="preserve">wo waves travelling in </w:t>
      </w:r>
      <w:r>
        <w:t xml:space="preserve">a </w:t>
      </w:r>
      <w:r w:rsidRPr="00DF4DA1">
        <w:t>medium meet in the same medium</w:t>
      </w:r>
      <w:r>
        <w:t xml:space="preserve"> and</w:t>
      </w:r>
      <w:r w:rsidR="008E6FC9" w:rsidRPr="00DF4DA1">
        <w:t xml:space="preserve"> have the same frequency/wavelength and the same amplitude.</w:t>
      </w:r>
      <w:r w:rsidR="008E6FC9">
        <w:tab/>
        <w:t>3</w:t>
      </w:r>
    </w:p>
    <w:p w14:paraId="4CAEDB2A" w14:textId="77777777" w:rsidR="008E6FC9" w:rsidRDefault="008E6FC9" w:rsidP="006F3328">
      <w:pPr>
        <w:pStyle w:val="Question"/>
      </w:pPr>
      <w:r>
        <w:t xml:space="preserve">Question </w:t>
      </w:r>
      <w:r w:rsidRPr="006F3328">
        <w:t>11</w:t>
      </w:r>
    </w:p>
    <w:p w14:paraId="18C9261D" w14:textId="77777777" w:rsidR="008C0CF4" w:rsidRDefault="008C0CF4" w:rsidP="008C0CF4">
      <w:pPr>
        <w:ind w:left="397"/>
      </w:pPr>
    </w:p>
    <w:p w14:paraId="79794064" w14:textId="0A10F322" w:rsidR="008E6FC9" w:rsidRPr="008C0CF4" w:rsidRDefault="008C0CF4" w:rsidP="008C0CF4">
      <w:pPr>
        <w:ind w:left="397"/>
      </w:pPr>
      <w:r>
        <w:rPr>
          <w:noProof/>
        </w:rPr>
        <w:drawing>
          <wp:inline distT="0" distB="0" distL="0" distR="0" wp14:anchorId="2F6AAC94" wp14:editId="0A76C930">
            <wp:extent cx="4696460" cy="2272030"/>
            <wp:effectExtent l="0" t="0" r="2540" b="0"/>
            <wp:docPr id="2" name="Picture 2" descr="iMini:Users:lisa:Desktop:Cam:Word 2:01-SuppliedToMe:Unit 2 Chapter Tests:Artwork:16_10_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ini:Users:lisa:Desktop:Cam:Word 2:01-SuppliedToMe:Unit 2 Chapter Tests:Artwork:16_10_07.t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96460" cy="2272030"/>
                    </a:xfrm>
                    <a:prstGeom prst="rect">
                      <a:avLst/>
                    </a:prstGeom>
                    <a:noFill/>
                    <a:ln>
                      <a:noFill/>
                    </a:ln>
                  </pic:spPr>
                </pic:pic>
              </a:graphicData>
            </a:graphic>
          </wp:inline>
        </w:drawing>
      </w:r>
    </w:p>
    <w:p w14:paraId="4D38D827" w14:textId="77777777" w:rsidR="008C0CF4" w:rsidRDefault="008C0CF4" w:rsidP="00467084">
      <w:pPr>
        <w:pStyle w:val="Questiontext"/>
        <w:tabs>
          <w:tab w:val="right" w:pos="10206"/>
        </w:tabs>
      </w:pPr>
    </w:p>
    <w:p w14:paraId="3E2D15EA" w14:textId="40417CC7" w:rsidR="008E6FC9" w:rsidRDefault="008E6FC9" w:rsidP="00467084">
      <w:pPr>
        <w:pStyle w:val="Questiontext"/>
        <w:tabs>
          <w:tab w:val="right" w:pos="10206"/>
        </w:tabs>
      </w:pPr>
      <w:r>
        <w:t>Correct amplitude and position of the two pulses shown after 2 seconds (green)</w:t>
      </w:r>
      <w:r w:rsidR="00467084">
        <w:tab/>
        <w:t>2</w:t>
      </w:r>
    </w:p>
    <w:p w14:paraId="62AE8EC4" w14:textId="472815F5" w:rsidR="008E6FC9" w:rsidRDefault="008E6FC9" w:rsidP="00467084">
      <w:pPr>
        <w:pStyle w:val="Questiontext"/>
        <w:tabs>
          <w:tab w:val="right" w:pos="10206"/>
        </w:tabs>
      </w:pPr>
      <w:r>
        <w:t>Correct shape/</w:t>
      </w:r>
      <w:r w:rsidR="001717DF">
        <w:t>a</w:t>
      </w:r>
      <w:r>
        <w:t>mplitude of superposition shown</w:t>
      </w:r>
      <w:r>
        <w:tab/>
      </w:r>
      <w:r w:rsidR="00467084">
        <w:t>1</w:t>
      </w:r>
    </w:p>
    <w:p w14:paraId="4AFA8021" w14:textId="77777777" w:rsidR="008C0CF4" w:rsidRDefault="008C0CF4">
      <w:pPr>
        <w:rPr>
          <w:b/>
        </w:rPr>
      </w:pPr>
      <w:r>
        <w:br w:type="page"/>
      </w:r>
    </w:p>
    <w:p w14:paraId="096A1D62" w14:textId="77C7E71F" w:rsidR="008E6FC9" w:rsidRDefault="008E6FC9" w:rsidP="006F3328">
      <w:pPr>
        <w:pStyle w:val="Question"/>
      </w:pPr>
      <w:r>
        <w:lastRenderedPageBreak/>
        <w:t>Question 12</w:t>
      </w:r>
    </w:p>
    <w:p w14:paraId="46F5DC44" w14:textId="77777777" w:rsidR="008E6FC9" w:rsidRDefault="008E6FC9" w:rsidP="00746021">
      <w:pPr>
        <w:pStyle w:val="Questiontext"/>
        <w:tabs>
          <w:tab w:val="left" w:pos="794"/>
          <w:tab w:val="right" w:pos="10206"/>
        </w:tabs>
        <w:spacing w:line="360" w:lineRule="auto"/>
        <w:ind w:left="720" w:hanging="323"/>
      </w:pPr>
      <w:r w:rsidRPr="00964743">
        <w:rPr>
          <w:b/>
        </w:rPr>
        <w:t>a</w:t>
      </w:r>
      <w:r w:rsidRPr="006F3328">
        <w:rPr>
          <w:b/>
        </w:rPr>
        <w:tab/>
      </w:r>
      <w:r>
        <w:rPr>
          <w:noProof/>
          <w:lang w:eastAsia="en-AU"/>
        </w:rPr>
        <w:t>The first harmonic has nodes at either end of the string where it is fixed (at the finger and the fixed end) and an antinode in the middle of the 0.5 m of string.</w:t>
      </w:r>
      <w:r>
        <w:rPr>
          <w:noProof/>
          <w:lang w:eastAsia="en-AU"/>
        </w:rPr>
        <w:tab/>
      </w:r>
      <w:r>
        <w:t>1</w:t>
      </w:r>
    </w:p>
    <w:p w14:paraId="61100839" w14:textId="58EF7723" w:rsidR="008E6FC9" w:rsidRDefault="00964743" w:rsidP="005B5856">
      <w:pPr>
        <w:pStyle w:val="Questiontext"/>
        <w:tabs>
          <w:tab w:val="left" w:pos="794"/>
          <w:tab w:val="right" w:pos="10206"/>
        </w:tabs>
        <w:spacing w:line="360" w:lineRule="auto"/>
      </w:pPr>
      <w:proofErr w:type="gramStart"/>
      <w:r w:rsidRPr="000270DC">
        <w:rPr>
          <w:rStyle w:val="ATquestionno"/>
        </w:rPr>
        <w:t>b</w:t>
      </w:r>
      <w:proofErr w:type="gramEnd"/>
      <w:r w:rsidR="008E6FC9" w:rsidRPr="006F3328">
        <w:rPr>
          <w:b/>
        </w:rPr>
        <w:tab/>
      </w:r>
      <w:r w:rsidR="006A33A7" w:rsidRPr="006A33A7">
        <w:rPr>
          <w:noProof/>
          <w:position w:val="-48"/>
          <w:lang w:eastAsia="en-AU"/>
        </w:rPr>
        <w:object w:dxaOrig="900" w:dyaOrig="1440" w14:anchorId="44A24407">
          <v:shape id="_x0000_i1029" type="#_x0000_t75" style="width:44.75pt;height:1in" o:ole="">
            <v:imagedata r:id="rId18" o:title=""/>
          </v:shape>
          <o:OLEObject Type="Embed" ProgID="Equation.DSMT4" ShapeID="_x0000_i1029" DrawAspect="Content" ObjectID="_1353401379" r:id="rId19"/>
        </w:object>
      </w:r>
      <w:r w:rsidR="008E6FC9">
        <w:rPr>
          <w:noProof/>
          <w:lang w:eastAsia="en-AU"/>
        </w:rPr>
        <w:tab/>
      </w:r>
      <w:r w:rsidR="008E6FC9">
        <w:t>1</w:t>
      </w:r>
    </w:p>
    <w:p w14:paraId="4AF385BB" w14:textId="77777777" w:rsidR="00DC416D" w:rsidRDefault="00DC416D" w:rsidP="006F3328">
      <w:pPr>
        <w:pStyle w:val="Question"/>
      </w:pPr>
    </w:p>
    <w:p w14:paraId="3F1865A6" w14:textId="77777777" w:rsidR="008E6FC9" w:rsidRDefault="008E6FC9" w:rsidP="006F3328">
      <w:pPr>
        <w:pStyle w:val="Question"/>
      </w:pPr>
      <w:r>
        <w:t xml:space="preserve">Question </w:t>
      </w:r>
      <w:r w:rsidRPr="006F3328">
        <w:t>13</w:t>
      </w:r>
    </w:p>
    <w:p w14:paraId="7704942A" w14:textId="1293CB86" w:rsidR="008E6FC9" w:rsidRPr="00DC416D" w:rsidRDefault="008E6FC9" w:rsidP="00DC416D">
      <w:pPr>
        <w:pStyle w:val="Questiontext"/>
        <w:tabs>
          <w:tab w:val="left" w:pos="794"/>
          <w:tab w:val="right" w:pos="10206"/>
        </w:tabs>
        <w:spacing w:line="360" w:lineRule="auto"/>
        <w:rPr>
          <w:rStyle w:val="ATquestionno"/>
          <w:rFonts w:cstheme="minorBidi"/>
          <w:b w:val="0"/>
        </w:rPr>
      </w:pPr>
      <w:proofErr w:type="gramStart"/>
      <w:r w:rsidRPr="000270DC">
        <w:rPr>
          <w:rStyle w:val="ATquestionno"/>
        </w:rPr>
        <w:t>a</w:t>
      </w:r>
      <w:proofErr w:type="gramEnd"/>
      <w:r w:rsidRPr="000270DC">
        <w:rPr>
          <w:rStyle w:val="ATquestionno"/>
        </w:rPr>
        <w:tab/>
      </w:r>
      <w:r w:rsidR="00DC416D">
        <w:tab/>
      </w:r>
      <w:r w:rsidR="00746021" w:rsidRPr="00746021">
        <w:rPr>
          <w:rStyle w:val="ATquestionno"/>
          <w:b w:val="0"/>
        </w:rPr>
        <w:t>2</w:t>
      </w:r>
    </w:p>
    <w:p w14:paraId="05B50E44" w14:textId="14F45927" w:rsidR="008E6FC9" w:rsidRDefault="008C0CF4" w:rsidP="00746021">
      <w:pPr>
        <w:pStyle w:val="Questiontext"/>
        <w:tabs>
          <w:tab w:val="left" w:pos="794"/>
          <w:tab w:val="right" w:pos="10206"/>
        </w:tabs>
        <w:spacing w:line="360" w:lineRule="auto"/>
      </w:pPr>
      <w:r>
        <w:rPr>
          <w:noProof/>
        </w:rPr>
        <w:drawing>
          <wp:inline distT="0" distB="0" distL="0" distR="0" wp14:anchorId="10D8F4F1" wp14:editId="30179D25">
            <wp:extent cx="3588385" cy="1828800"/>
            <wp:effectExtent l="0" t="0" r="0" b="0"/>
            <wp:docPr id="4" name="Picture 4" descr="iMini:Users:lisa:Desktop:Cam:Word 2:01-SuppliedToMe:Unit 2 Chapter Tests:Artwork:16_10_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ini:Users:lisa:Desktop:Cam:Word 2:01-SuppliedToMe:Unit 2 Chapter Tests:Artwork:16_10_08.t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88385" cy="1828800"/>
                    </a:xfrm>
                    <a:prstGeom prst="rect">
                      <a:avLst/>
                    </a:prstGeom>
                    <a:noFill/>
                    <a:ln>
                      <a:noFill/>
                    </a:ln>
                  </pic:spPr>
                </pic:pic>
              </a:graphicData>
            </a:graphic>
          </wp:inline>
        </w:drawing>
      </w:r>
    </w:p>
    <w:p w14:paraId="0DF0F5B0" w14:textId="0BF6E475" w:rsidR="008E6FC9" w:rsidRDefault="008E6FC9" w:rsidP="00746021">
      <w:pPr>
        <w:pStyle w:val="Questiontext"/>
        <w:tabs>
          <w:tab w:val="left" w:pos="794"/>
          <w:tab w:val="right" w:pos="10206"/>
        </w:tabs>
        <w:spacing w:line="360" w:lineRule="auto"/>
        <w:ind w:left="720" w:hanging="323"/>
      </w:pPr>
      <w:proofErr w:type="gramStart"/>
      <w:r w:rsidRPr="000270DC">
        <w:rPr>
          <w:rStyle w:val="ATquestionno"/>
        </w:rPr>
        <w:t>b</w:t>
      </w:r>
      <w:proofErr w:type="gramEnd"/>
      <w:r>
        <w:tab/>
        <w:t xml:space="preserve">The wave form arrives at B one-quarter of a cycle (and therefore one-quarter wavelength) after it reaches hearing aid A. This is a distance of 25 cm. </w:t>
      </w:r>
      <w:r w:rsidR="00746021">
        <w:tab/>
        <w:t>1</w:t>
      </w:r>
      <w:r>
        <w:br/>
        <w:t xml:space="preserve">Hence </w:t>
      </w:r>
      <w:r>
        <w:sym w:font="Symbol" w:char="F06C"/>
      </w:r>
      <w:r>
        <w:t xml:space="preserve"> = 4 </w:t>
      </w:r>
      <w:r>
        <w:sym w:font="Symbol" w:char="F0B4"/>
      </w:r>
      <w:r>
        <w:t xml:space="preserve"> 25 cm = 1.0 m</w:t>
      </w:r>
      <w:r w:rsidR="00746021">
        <w:tab/>
        <w:t>1</w:t>
      </w:r>
    </w:p>
    <w:p w14:paraId="700E1024" w14:textId="06BC4F26" w:rsidR="008E6FC9" w:rsidRDefault="008E6FC9" w:rsidP="00746021">
      <w:pPr>
        <w:pStyle w:val="Questiontext"/>
        <w:tabs>
          <w:tab w:val="left" w:pos="794"/>
          <w:tab w:val="right" w:pos="10206"/>
        </w:tabs>
        <w:spacing w:line="360" w:lineRule="auto"/>
      </w:pPr>
      <w:proofErr w:type="gramStart"/>
      <w:r w:rsidRPr="000270DC">
        <w:rPr>
          <w:rStyle w:val="ATquestionno"/>
        </w:rPr>
        <w:t>c</w:t>
      </w:r>
      <w:proofErr w:type="gramEnd"/>
      <w:r w:rsidR="00746021">
        <w:tab/>
      </w:r>
      <w:r>
        <w:rPr>
          <w:i/>
        </w:rPr>
        <w:t>v</w:t>
      </w:r>
      <w:r>
        <w:t xml:space="preserve"> = </w:t>
      </w:r>
      <w:r>
        <w:rPr>
          <w:i/>
        </w:rPr>
        <w:t>f</w:t>
      </w:r>
      <w:r w:rsidRPr="003D39E1">
        <w:rPr>
          <w:i/>
          <w:vertAlign w:val="superscript"/>
        </w:rPr>
        <w:t xml:space="preserve"> </w:t>
      </w:r>
      <w:r>
        <w:sym w:font="Symbol" w:char="F06C"/>
      </w:r>
      <w:r>
        <w:t xml:space="preserve"> </w:t>
      </w:r>
      <w:r>
        <w:sym w:font="Symbol" w:char="F0DE"/>
      </w:r>
      <w:r>
        <w:t xml:space="preserve"> </w:t>
      </w:r>
      <w:r w:rsidR="00C12D3E" w:rsidRPr="00C12D3E">
        <w:rPr>
          <w:position w:val="-22"/>
          <w:sz w:val="20"/>
        </w:rPr>
        <w:object w:dxaOrig="2180" w:dyaOrig="600" w14:anchorId="2018899A">
          <v:shape id="_x0000_i1030" type="#_x0000_t75" style="width:108pt;height:30.55pt" o:ole="" fillcolor="window">
            <v:imagedata r:id="rId21" o:title=""/>
          </v:shape>
          <o:OLEObject Type="Embed" ProgID="Equation.DSMT4" ShapeID="_x0000_i1030" DrawAspect="Content" ObjectID="_1353401380" r:id="rId22"/>
        </w:object>
      </w:r>
      <w:r>
        <w:tab/>
      </w:r>
      <w:r w:rsidR="00746021">
        <w:t>2</w:t>
      </w:r>
    </w:p>
    <w:p w14:paraId="17ADD8A1" w14:textId="6EF1FCD7" w:rsidR="00A505D0" w:rsidRPr="009403A8" w:rsidRDefault="00A505D0" w:rsidP="00746021">
      <w:pPr>
        <w:pStyle w:val="Questiontext"/>
        <w:spacing w:line="360" w:lineRule="auto"/>
        <w:rPr>
          <w:rFonts w:eastAsia="Arial Unicode MS" w:cs="Arial Unicode MS"/>
          <w:b/>
          <w:color w:val="000000"/>
          <w:sz w:val="28"/>
          <w:szCs w:val="28"/>
          <w:u w:color="000000"/>
          <w:bdr w:val="nil"/>
          <w:lang w:eastAsia="en-AU"/>
        </w:rPr>
      </w:pPr>
    </w:p>
    <w:sectPr w:rsidR="00A505D0" w:rsidRPr="009403A8" w:rsidSect="00571271">
      <w:footerReference w:type="default" r:id="rId23"/>
      <w:headerReference w:type="first" r:id="rId24"/>
      <w:footerReference w:type="first" r:id="rId25"/>
      <w:pgSz w:w="11900" w:h="16840"/>
      <w:pgMar w:top="851" w:right="851" w:bottom="851" w:left="851" w:header="284" w:footer="284" w:gutter="0"/>
      <w:cols w:space="708"/>
      <w:titlePg/>
      <w:printerSettings r:id="rId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7C5994" w14:textId="77777777" w:rsidR="004F3CE1" w:rsidRDefault="004F3CE1" w:rsidP="003212FC">
      <w:r>
        <w:separator/>
      </w:r>
    </w:p>
  </w:endnote>
  <w:endnote w:type="continuationSeparator" w:id="0">
    <w:p w14:paraId="1EE1F9BE" w14:textId="77777777" w:rsidR="004F3CE1" w:rsidRDefault="004F3CE1" w:rsidP="00321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Open Sans">
    <w:panose1 w:val="020B0606030504020204"/>
    <w:charset w:val="00"/>
    <w:family w:val="auto"/>
    <w:pitch w:val="variable"/>
    <w:sig w:usb0="E00002EF" w:usb1="4000205B" w:usb2="00000028"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MinionPro-Regular">
    <w:altName w:val="Open Sans"/>
    <w:panose1 w:val="00000000000000000000"/>
    <w:charset w:val="4D"/>
    <w:family w:val="auto"/>
    <w:notTrueType/>
    <w:pitch w:val="default"/>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Helvetica">
    <w:panose1 w:val="00000000000000000000"/>
    <w:charset w:val="00"/>
    <w:family w:val="auto"/>
    <w:pitch w:val="variable"/>
    <w:sig w:usb0="E00002FF" w:usb1="5000785B" w:usb2="00000000" w:usb3="00000000" w:csb0="0000019F"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8087E9" w14:textId="497EA9B4" w:rsidR="005B5856" w:rsidRPr="00571271" w:rsidRDefault="00571271" w:rsidP="00571271">
    <w:pPr>
      <w:pStyle w:val="Footer"/>
      <w:jc w:val="center"/>
    </w:pPr>
    <w:r w:rsidRPr="00F655C2">
      <w:rPr>
        <w:sz w:val="16"/>
        <w:szCs w:val="16"/>
        <w:lang w:val="en-GB"/>
      </w:rPr>
      <w:t>Copyright © Pearson Australia 2015 (a division of Pearson Australia Group Pty Ltd)</w:t>
    </w:r>
    <w:r w:rsidRPr="00F655C2">
      <w:rPr>
        <w:sz w:val="16"/>
        <w:szCs w:val="16"/>
        <w:lang w:val="en-GB"/>
      </w:rPr>
      <w:t> </w:t>
    </w:r>
    <w:r w:rsidRPr="00F655C2">
      <w:rPr>
        <w:sz w:val="16"/>
        <w:szCs w:val="16"/>
        <w:lang w:val="en-GB"/>
      </w:rPr>
      <w:t xml:space="preserve">ISBN 978 1 4860 </w:t>
    </w:r>
    <w:r>
      <w:rPr>
        <w:sz w:val="16"/>
        <w:szCs w:val="16"/>
        <w:lang w:val="en-GB"/>
      </w:rPr>
      <w:t>2222</w:t>
    </w:r>
    <w:r w:rsidRPr="00F655C2">
      <w:rPr>
        <w:sz w:val="16"/>
        <w:szCs w:val="16"/>
        <w:lang w:val="en-GB"/>
      </w:rPr>
      <w:t xml:space="preserve"> 9</w:t>
    </w:r>
    <w:r>
      <w:rPr>
        <w:sz w:val="16"/>
        <w:szCs w:val="16"/>
        <w:lang w:val="en-GB"/>
      </w:rPr>
      <w:t xml:space="preserve">    Page </w:t>
    </w:r>
    <w:r w:rsidRPr="00DB2791">
      <w:rPr>
        <w:sz w:val="16"/>
        <w:szCs w:val="16"/>
        <w:lang w:val="en-GB"/>
      </w:rPr>
      <w:fldChar w:fldCharType="begin"/>
    </w:r>
    <w:r w:rsidRPr="00DB2791">
      <w:rPr>
        <w:sz w:val="16"/>
        <w:szCs w:val="16"/>
        <w:lang w:val="en-GB"/>
      </w:rPr>
      <w:instrText xml:space="preserve"> PAGE   \* MERGEFORMAT </w:instrText>
    </w:r>
    <w:r w:rsidRPr="00DB2791">
      <w:rPr>
        <w:sz w:val="16"/>
        <w:szCs w:val="16"/>
        <w:lang w:val="en-GB"/>
      </w:rPr>
      <w:fldChar w:fldCharType="separate"/>
    </w:r>
    <w:r>
      <w:rPr>
        <w:noProof/>
        <w:sz w:val="16"/>
        <w:szCs w:val="16"/>
        <w:lang w:val="en-GB"/>
      </w:rPr>
      <w:t>2</w:t>
    </w:r>
    <w:r w:rsidRPr="00DB2791">
      <w:rPr>
        <w:noProof/>
        <w:sz w:val="16"/>
        <w:szCs w:val="16"/>
        <w:lang w:val="en-GB"/>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CF9AB4" w14:textId="6F2D6D4F" w:rsidR="005B5856" w:rsidRPr="00571271" w:rsidRDefault="00571271" w:rsidP="00571271">
    <w:pPr>
      <w:pStyle w:val="Footer"/>
      <w:jc w:val="center"/>
    </w:pPr>
    <w:r w:rsidRPr="00F655C2">
      <w:rPr>
        <w:sz w:val="16"/>
        <w:szCs w:val="16"/>
        <w:lang w:val="en-GB"/>
      </w:rPr>
      <w:t>Copyright © Pearson Australia 2015 (a division of Pearson Australia Group Pty Ltd)</w:t>
    </w:r>
    <w:r w:rsidRPr="00F655C2">
      <w:rPr>
        <w:sz w:val="16"/>
        <w:szCs w:val="16"/>
        <w:lang w:val="en-GB"/>
      </w:rPr>
      <w:t> </w:t>
    </w:r>
    <w:r w:rsidRPr="00F655C2">
      <w:rPr>
        <w:sz w:val="16"/>
        <w:szCs w:val="16"/>
        <w:lang w:val="en-GB"/>
      </w:rPr>
      <w:t xml:space="preserve">ISBN 978 1 4860 </w:t>
    </w:r>
    <w:r>
      <w:rPr>
        <w:sz w:val="16"/>
        <w:szCs w:val="16"/>
        <w:lang w:val="en-GB"/>
      </w:rPr>
      <w:t>2222</w:t>
    </w:r>
    <w:r w:rsidRPr="00F655C2">
      <w:rPr>
        <w:sz w:val="16"/>
        <w:szCs w:val="16"/>
        <w:lang w:val="en-GB"/>
      </w:rPr>
      <w:t xml:space="preserve"> 9</w:t>
    </w:r>
    <w:r>
      <w:rPr>
        <w:sz w:val="16"/>
        <w:szCs w:val="16"/>
        <w:lang w:val="en-GB"/>
      </w:rPr>
      <w:t xml:space="preserve">    Page </w:t>
    </w:r>
    <w:r w:rsidRPr="00DB2791">
      <w:rPr>
        <w:sz w:val="16"/>
        <w:szCs w:val="16"/>
        <w:lang w:val="en-GB"/>
      </w:rPr>
      <w:fldChar w:fldCharType="begin"/>
    </w:r>
    <w:r w:rsidRPr="00DB2791">
      <w:rPr>
        <w:sz w:val="16"/>
        <w:szCs w:val="16"/>
        <w:lang w:val="en-GB"/>
      </w:rPr>
      <w:instrText xml:space="preserve"> PAGE   \* MERGEFORMAT </w:instrText>
    </w:r>
    <w:r w:rsidRPr="00DB2791">
      <w:rPr>
        <w:sz w:val="16"/>
        <w:szCs w:val="16"/>
        <w:lang w:val="en-GB"/>
      </w:rPr>
      <w:fldChar w:fldCharType="separate"/>
    </w:r>
    <w:r>
      <w:rPr>
        <w:noProof/>
        <w:sz w:val="16"/>
        <w:szCs w:val="16"/>
        <w:lang w:val="en-GB"/>
      </w:rPr>
      <w:t>1</w:t>
    </w:r>
    <w:r w:rsidRPr="00DB2791">
      <w:rPr>
        <w:noProof/>
        <w:sz w:val="16"/>
        <w:szCs w:val="16"/>
        <w:lang w:val="en-GB"/>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92FEAB" w14:textId="77777777" w:rsidR="004F3CE1" w:rsidRDefault="004F3CE1" w:rsidP="003212FC">
      <w:r>
        <w:separator/>
      </w:r>
    </w:p>
  </w:footnote>
  <w:footnote w:type="continuationSeparator" w:id="0">
    <w:p w14:paraId="53F73334" w14:textId="77777777" w:rsidR="004F3CE1" w:rsidRDefault="004F3CE1" w:rsidP="003212F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8D256D" w14:textId="6C024295" w:rsidR="005B5856" w:rsidRDefault="005B5856" w:rsidP="0052737E">
    <w:pPr>
      <w:pStyle w:val="Header"/>
      <w:ind w:left="-567"/>
    </w:pPr>
    <w:r>
      <w:rPr>
        <w:noProof/>
      </w:rPr>
      <w:drawing>
        <wp:inline distT="0" distB="0" distL="0" distR="0" wp14:anchorId="2DC1480A" wp14:editId="41E9F5C2">
          <wp:extent cx="7200900" cy="704088"/>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_banner-type.png"/>
                  <pic:cNvPicPr/>
                </pic:nvPicPr>
                <pic:blipFill>
                  <a:blip r:embed="rId1">
                    <a:extLst>
                      <a:ext uri="{28A0092B-C50C-407E-A947-70E740481C1C}">
                        <a14:useLocalDpi xmlns:a14="http://schemas.microsoft.com/office/drawing/2010/main" val="0"/>
                      </a:ext>
                    </a:extLst>
                  </a:blip>
                  <a:stretch>
                    <a:fillRect/>
                  </a:stretch>
                </pic:blipFill>
                <pic:spPr>
                  <a:xfrm>
                    <a:off x="0" y="0"/>
                    <a:ext cx="7200900" cy="704088"/>
                  </a:xfrm>
                  <a:prstGeom prst="rect">
                    <a:avLst/>
                  </a:prstGeom>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1118D"/>
    <w:multiLevelType w:val="multilevel"/>
    <w:tmpl w:val="5E5EA4D4"/>
    <w:lvl w:ilvl="0">
      <w:start w:val="1"/>
      <w:numFmt w:val="low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CB65EAD"/>
    <w:multiLevelType w:val="hybridMultilevel"/>
    <w:tmpl w:val="8BB8AFEE"/>
    <w:name w:val="aaa22"/>
    <w:lvl w:ilvl="0" w:tplc="D7E87332">
      <w:start w:val="1"/>
      <w:numFmt w:val="upperLetter"/>
      <w:lvlText w:val="%1."/>
      <w:lvlJc w:val="left"/>
      <w:pPr>
        <w:ind w:left="794"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8946E7"/>
    <w:multiLevelType w:val="hybridMultilevel"/>
    <w:tmpl w:val="FE48BCD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48D7EEF"/>
    <w:multiLevelType w:val="hybridMultilevel"/>
    <w:tmpl w:val="8BB8AFEE"/>
    <w:lvl w:ilvl="0" w:tplc="D7E87332">
      <w:start w:val="1"/>
      <w:numFmt w:val="upperLetter"/>
      <w:lvlText w:val="%1."/>
      <w:lvlJc w:val="left"/>
      <w:pPr>
        <w:ind w:left="794"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2B0604"/>
    <w:multiLevelType w:val="multilevel"/>
    <w:tmpl w:val="B6D47116"/>
    <w:lvl w:ilvl="0">
      <w:start w:val="1"/>
      <w:numFmt w:val="upp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ACE42B3"/>
    <w:multiLevelType w:val="multilevel"/>
    <w:tmpl w:val="1AFE0446"/>
    <w:lvl w:ilvl="0">
      <w:start w:val="1"/>
      <w:numFmt w:val="low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3CCE67A9"/>
    <w:multiLevelType w:val="multilevel"/>
    <w:tmpl w:val="1AFE0446"/>
    <w:lvl w:ilvl="0">
      <w:start w:val="1"/>
      <w:numFmt w:val="low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2EC0DB6"/>
    <w:multiLevelType w:val="multilevel"/>
    <w:tmpl w:val="1AFE0446"/>
    <w:lvl w:ilvl="0">
      <w:start w:val="1"/>
      <w:numFmt w:val="low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5744127"/>
    <w:multiLevelType w:val="multilevel"/>
    <w:tmpl w:val="1AFE0446"/>
    <w:lvl w:ilvl="0">
      <w:start w:val="1"/>
      <w:numFmt w:val="low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47FD7829"/>
    <w:multiLevelType w:val="hybridMultilevel"/>
    <w:tmpl w:val="8BB8AFEE"/>
    <w:lvl w:ilvl="0" w:tplc="D7E87332">
      <w:start w:val="1"/>
      <w:numFmt w:val="upperLetter"/>
      <w:lvlText w:val="%1."/>
      <w:lvlJc w:val="left"/>
      <w:pPr>
        <w:ind w:left="794"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5B67A9"/>
    <w:multiLevelType w:val="hybridMultilevel"/>
    <w:tmpl w:val="DE12DB5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4E8A4276"/>
    <w:multiLevelType w:val="multilevel"/>
    <w:tmpl w:val="645221FC"/>
    <w:lvl w:ilvl="0">
      <w:start w:val="1"/>
      <w:numFmt w:val="upp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50796E44"/>
    <w:multiLevelType w:val="multilevel"/>
    <w:tmpl w:val="0409001D"/>
    <w:name w:val="aaa2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5E74590D"/>
    <w:multiLevelType w:val="multilevel"/>
    <w:tmpl w:val="5E5EA4D4"/>
    <w:lvl w:ilvl="0">
      <w:start w:val="1"/>
      <w:numFmt w:val="low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79D22D34"/>
    <w:multiLevelType w:val="multilevel"/>
    <w:tmpl w:val="1AFE0446"/>
    <w:lvl w:ilvl="0">
      <w:start w:val="1"/>
      <w:numFmt w:val="lowerLetter"/>
      <w:lvlText w:val="%1."/>
      <w:lvlJc w:val="left"/>
      <w:pPr>
        <w:ind w:left="794" w:hanging="397"/>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7DFF616A"/>
    <w:multiLevelType w:val="hybridMultilevel"/>
    <w:tmpl w:val="DA0CBC48"/>
    <w:lvl w:ilvl="0" w:tplc="B614C104">
      <w:start w:val="1"/>
      <w:numFmt w:val="lowerLetter"/>
      <w:pStyle w:val="ListParagraph"/>
      <w:lvlText w:val="%1."/>
      <w:lvlJc w:val="left"/>
      <w:pPr>
        <w:ind w:left="794"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
    <w:lvlOverride w:ilvl="0">
      <w:startOverride w:val="1"/>
    </w:lvlOverride>
  </w:num>
  <w:num w:numId="3">
    <w:abstractNumId w:val="1"/>
    <w:lvlOverride w:ilvl="0">
      <w:startOverride w:val="1"/>
    </w:lvlOverride>
  </w:num>
  <w:num w:numId="4">
    <w:abstractNumId w:val="1"/>
    <w:lvlOverride w:ilvl="0">
      <w:startOverride w:val="1"/>
    </w:lvlOverride>
  </w:num>
  <w:num w:numId="5">
    <w:abstractNumId w:val="1"/>
    <w:lvlOverride w:ilvl="0">
      <w:startOverride w:val="1"/>
    </w:lvlOverride>
  </w:num>
  <w:num w:numId="6">
    <w:abstractNumId w:val="1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
    <w:lvlOverride w:ilvl="0">
      <w:startOverride w:val="1"/>
    </w:lvlOverride>
  </w:num>
  <w:num w:numId="11">
    <w:abstractNumId w:val="4"/>
  </w:num>
  <w:num w:numId="12">
    <w:abstractNumId w:val="15"/>
  </w:num>
  <w:num w:numId="13">
    <w:abstractNumId w:val="12"/>
  </w:num>
  <w:num w:numId="14">
    <w:abstractNumId w:val="15"/>
    <w:lvlOverride w:ilvl="0">
      <w:startOverride w:val="1"/>
    </w:lvlOverride>
  </w:num>
  <w:num w:numId="15">
    <w:abstractNumId w:val="15"/>
    <w:lvlOverride w:ilvl="0">
      <w:startOverride w:val="1"/>
    </w:lvlOverride>
  </w:num>
  <w:num w:numId="16">
    <w:abstractNumId w:val="15"/>
    <w:lvlOverride w:ilvl="0">
      <w:startOverride w:val="1"/>
    </w:lvlOverride>
  </w:num>
  <w:num w:numId="17">
    <w:abstractNumId w:val="15"/>
    <w:lvlOverride w:ilvl="0">
      <w:startOverride w:val="1"/>
    </w:lvlOverride>
  </w:num>
  <w:num w:numId="18">
    <w:abstractNumId w:val="15"/>
    <w:lvlOverride w:ilvl="0">
      <w:startOverride w:val="1"/>
    </w:lvlOverride>
  </w:num>
  <w:num w:numId="19">
    <w:abstractNumId w:val="15"/>
    <w:lvlOverride w:ilvl="0">
      <w:startOverride w:val="1"/>
    </w:lvlOverride>
  </w:num>
  <w:num w:numId="20">
    <w:abstractNumId w:val="15"/>
    <w:lvlOverride w:ilvl="0">
      <w:startOverride w:val="1"/>
    </w:lvlOverride>
  </w:num>
  <w:num w:numId="21">
    <w:abstractNumId w:val="3"/>
  </w:num>
  <w:num w:numId="22">
    <w:abstractNumId w:val="15"/>
    <w:lvlOverride w:ilvl="0">
      <w:startOverride w:val="1"/>
    </w:lvlOverride>
  </w:num>
  <w:num w:numId="23">
    <w:abstractNumId w:val="15"/>
    <w:lvlOverride w:ilvl="0">
      <w:startOverride w:val="1"/>
    </w:lvlOverride>
  </w:num>
  <w:num w:numId="24">
    <w:abstractNumId w:val="9"/>
  </w:num>
  <w:num w:numId="25">
    <w:abstractNumId w:val="15"/>
    <w:lvlOverride w:ilvl="0">
      <w:startOverride w:val="1"/>
    </w:lvlOverride>
  </w:num>
  <w:num w:numId="26">
    <w:abstractNumId w:val="15"/>
    <w:lvlOverride w:ilvl="0">
      <w:startOverride w:val="1"/>
    </w:lvlOverride>
  </w:num>
  <w:num w:numId="27">
    <w:abstractNumId w:val="15"/>
    <w:lvlOverride w:ilvl="0">
      <w:startOverride w:val="1"/>
    </w:lvlOverride>
  </w:num>
  <w:num w:numId="28">
    <w:abstractNumId w:val="15"/>
    <w:lvlOverride w:ilvl="0">
      <w:startOverride w:val="1"/>
    </w:lvlOverride>
  </w:num>
  <w:num w:numId="29">
    <w:abstractNumId w:val="15"/>
    <w:lvlOverride w:ilvl="0">
      <w:startOverride w:val="1"/>
    </w:lvlOverride>
  </w:num>
  <w:num w:numId="30">
    <w:abstractNumId w:val="13"/>
  </w:num>
  <w:num w:numId="31">
    <w:abstractNumId w:val="0"/>
  </w:num>
  <w:num w:numId="32">
    <w:abstractNumId w:val="15"/>
    <w:lvlOverride w:ilvl="0">
      <w:startOverride w:val="1"/>
    </w:lvlOverride>
  </w:num>
  <w:num w:numId="33">
    <w:abstractNumId w:val="15"/>
    <w:lvlOverride w:ilvl="0">
      <w:startOverride w:val="1"/>
    </w:lvlOverride>
  </w:num>
  <w:num w:numId="34">
    <w:abstractNumId w:val="15"/>
    <w:lvlOverride w:ilvl="0">
      <w:startOverride w:val="1"/>
    </w:lvlOverride>
  </w:num>
  <w:num w:numId="35">
    <w:abstractNumId w:val="8"/>
  </w:num>
  <w:num w:numId="36">
    <w:abstractNumId w:val="14"/>
  </w:num>
  <w:num w:numId="37">
    <w:abstractNumId w:val="5"/>
  </w:num>
  <w:num w:numId="38">
    <w:abstractNumId w:val="6"/>
  </w:num>
  <w:num w:numId="39">
    <w:abstractNumId w:val="7"/>
  </w:num>
  <w:num w:numId="40">
    <w:abstractNumId w:val="2"/>
  </w:num>
  <w:num w:numId="41">
    <w:abstractNumId w:val="10"/>
  </w:num>
  <w:num w:numId="42">
    <w:abstractNumId w:val="15"/>
    <w:lvlOverride w:ilvl="0">
      <w:startOverride w:val="1"/>
    </w:lvlOverride>
  </w:num>
  <w:num w:numId="43">
    <w:abstractNumId w:val="15"/>
    <w:lvlOverride w:ilvl="0">
      <w:startOverride w:val="1"/>
    </w:lvlOverride>
  </w:num>
  <w:num w:numId="44">
    <w:abstractNumId w:val="15"/>
    <w:lvlOverride w:ilvl="0">
      <w:startOverride w:val="1"/>
    </w:lvlOverride>
  </w:num>
  <w:num w:numId="45">
    <w:abstractNumId w:val="15"/>
    <w:lvlOverride w:ilvl="0">
      <w:startOverride w:val="1"/>
    </w:lvlOverride>
  </w:num>
  <w:num w:numId="46">
    <w:abstractNumId w:val="15"/>
    <w:lvlOverride w:ilvl="0">
      <w:startOverride w:val="1"/>
    </w:lvlOverride>
  </w:num>
  <w:num w:numId="47">
    <w:abstractNumId w:val="15"/>
    <w:lvlOverride w:ilvl="0">
      <w:startOverride w:val="1"/>
    </w:lvlOverride>
  </w:num>
  <w:num w:numId="48">
    <w:abstractNumId w:val="15"/>
    <w:lvlOverride w:ilvl="0">
      <w:startOverride w:val="1"/>
    </w:lvlOverride>
  </w:num>
  <w:num w:numId="49">
    <w:abstractNumId w:val="15"/>
    <w:lvlOverride w:ilvl="0">
      <w:startOverride w:val="1"/>
    </w:lvlOverride>
  </w:num>
  <w:num w:numId="50">
    <w:abstractNumId w:val="1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7E2"/>
    <w:rsid w:val="000339B8"/>
    <w:rsid w:val="0005369B"/>
    <w:rsid w:val="00060256"/>
    <w:rsid w:val="000602E6"/>
    <w:rsid w:val="000820E1"/>
    <w:rsid w:val="00083BED"/>
    <w:rsid w:val="00090BC2"/>
    <w:rsid w:val="000952C3"/>
    <w:rsid w:val="00096B94"/>
    <w:rsid w:val="000A1527"/>
    <w:rsid w:val="000A216D"/>
    <w:rsid w:val="000B6A57"/>
    <w:rsid w:val="000E5490"/>
    <w:rsid w:val="0011181F"/>
    <w:rsid w:val="00113A3A"/>
    <w:rsid w:val="00130ADF"/>
    <w:rsid w:val="00147929"/>
    <w:rsid w:val="00157FAF"/>
    <w:rsid w:val="001717DF"/>
    <w:rsid w:val="0017729F"/>
    <w:rsid w:val="00190D54"/>
    <w:rsid w:val="001A0CA3"/>
    <w:rsid w:val="001B5CAD"/>
    <w:rsid w:val="001E4A36"/>
    <w:rsid w:val="001F669A"/>
    <w:rsid w:val="00205CD3"/>
    <w:rsid w:val="00212999"/>
    <w:rsid w:val="00250C22"/>
    <w:rsid w:val="00253C14"/>
    <w:rsid w:val="00266044"/>
    <w:rsid w:val="00292A62"/>
    <w:rsid w:val="00312FA6"/>
    <w:rsid w:val="003212FC"/>
    <w:rsid w:val="0032723B"/>
    <w:rsid w:val="003336C4"/>
    <w:rsid w:val="00335B35"/>
    <w:rsid w:val="003458B0"/>
    <w:rsid w:val="0035221F"/>
    <w:rsid w:val="00353621"/>
    <w:rsid w:val="0035604A"/>
    <w:rsid w:val="00375FC6"/>
    <w:rsid w:val="0037709D"/>
    <w:rsid w:val="003874F2"/>
    <w:rsid w:val="00390A10"/>
    <w:rsid w:val="003A17A1"/>
    <w:rsid w:val="003A627F"/>
    <w:rsid w:val="003C70CB"/>
    <w:rsid w:val="003E2CCA"/>
    <w:rsid w:val="003E7FDF"/>
    <w:rsid w:val="003F5200"/>
    <w:rsid w:val="003F5FBD"/>
    <w:rsid w:val="00405CC1"/>
    <w:rsid w:val="004224E8"/>
    <w:rsid w:val="004355C5"/>
    <w:rsid w:val="0045416C"/>
    <w:rsid w:val="00456BC8"/>
    <w:rsid w:val="00467084"/>
    <w:rsid w:val="004A7B3E"/>
    <w:rsid w:val="004B7411"/>
    <w:rsid w:val="004C53C1"/>
    <w:rsid w:val="004D6455"/>
    <w:rsid w:val="004E466A"/>
    <w:rsid w:val="004F3CE1"/>
    <w:rsid w:val="00503D32"/>
    <w:rsid w:val="0052737E"/>
    <w:rsid w:val="00540D71"/>
    <w:rsid w:val="0054702F"/>
    <w:rsid w:val="005564E4"/>
    <w:rsid w:val="00571271"/>
    <w:rsid w:val="005718A6"/>
    <w:rsid w:val="00576ABB"/>
    <w:rsid w:val="0059625E"/>
    <w:rsid w:val="005A3DE0"/>
    <w:rsid w:val="005B5856"/>
    <w:rsid w:val="005E27BD"/>
    <w:rsid w:val="005F17CC"/>
    <w:rsid w:val="005F189C"/>
    <w:rsid w:val="00610D1C"/>
    <w:rsid w:val="00662E5E"/>
    <w:rsid w:val="00664220"/>
    <w:rsid w:val="006861F5"/>
    <w:rsid w:val="006A2FA5"/>
    <w:rsid w:val="006A33A7"/>
    <w:rsid w:val="006C2358"/>
    <w:rsid w:val="006C29BB"/>
    <w:rsid w:val="006D6CB7"/>
    <w:rsid w:val="006E16DA"/>
    <w:rsid w:val="006F3328"/>
    <w:rsid w:val="006F63A4"/>
    <w:rsid w:val="00715ED0"/>
    <w:rsid w:val="0072029A"/>
    <w:rsid w:val="00743551"/>
    <w:rsid w:val="00746021"/>
    <w:rsid w:val="0075394D"/>
    <w:rsid w:val="00755C30"/>
    <w:rsid w:val="007A6554"/>
    <w:rsid w:val="007B27BD"/>
    <w:rsid w:val="007C7AE0"/>
    <w:rsid w:val="007E2D57"/>
    <w:rsid w:val="007F7B49"/>
    <w:rsid w:val="0080212E"/>
    <w:rsid w:val="00813F5D"/>
    <w:rsid w:val="00821FD6"/>
    <w:rsid w:val="0082569F"/>
    <w:rsid w:val="00827563"/>
    <w:rsid w:val="0085678E"/>
    <w:rsid w:val="008577BC"/>
    <w:rsid w:val="008716BC"/>
    <w:rsid w:val="00873D03"/>
    <w:rsid w:val="008A6A73"/>
    <w:rsid w:val="008C0CF4"/>
    <w:rsid w:val="008D2204"/>
    <w:rsid w:val="008E2D90"/>
    <w:rsid w:val="008E6FC9"/>
    <w:rsid w:val="008F12A0"/>
    <w:rsid w:val="008F4E33"/>
    <w:rsid w:val="009403A8"/>
    <w:rsid w:val="00940848"/>
    <w:rsid w:val="009473BC"/>
    <w:rsid w:val="00960C9C"/>
    <w:rsid w:val="00960E62"/>
    <w:rsid w:val="00964743"/>
    <w:rsid w:val="00967670"/>
    <w:rsid w:val="0099610E"/>
    <w:rsid w:val="009A46AA"/>
    <w:rsid w:val="009B4F39"/>
    <w:rsid w:val="009B611E"/>
    <w:rsid w:val="009B7536"/>
    <w:rsid w:val="009B7BE9"/>
    <w:rsid w:val="009C412C"/>
    <w:rsid w:val="009C6A98"/>
    <w:rsid w:val="009E2307"/>
    <w:rsid w:val="00A05EBE"/>
    <w:rsid w:val="00A072E9"/>
    <w:rsid w:val="00A47A9A"/>
    <w:rsid w:val="00A505D0"/>
    <w:rsid w:val="00A513CC"/>
    <w:rsid w:val="00A564B5"/>
    <w:rsid w:val="00A56737"/>
    <w:rsid w:val="00A71714"/>
    <w:rsid w:val="00A8678C"/>
    <w:rsid w:val="00A87B4A"/>
    <w:rsid w:val="00AA7334"/>
    <w:rsid w:val="00AB5AA7"/>
    <w:rsid w:val="00AB641F"/>
    <w:rsid w:val="00AD0E7F"/>
    <w:rsid w:val="00B01AB5"/>
    <w:rsid w:val="00B03548"/>
    <w:rsid w:val="00B10B24"/>
    <w:rsid w:val="00B151A4"/>
    <w:rsid w:val="00B220AE"/>
    <w:rsid w:val="00B2219B"/>
    <w:rsid w:val="00B44465"/>
    <w:rsid w:val="00B44C4B"/>
    <w:rsid w:val="00B508AA"/>
    <w:rsid w:val="00B757E2"/>
    <w:rsid w:val="00B80549"/>
    <w:rsid w:val="00B808A5"/>
    <w:rsid w:val="00B946B6"/>
    <w:rsid w:val="00B9597F"/>
    <w:rsid w:val="00BB3CCB"/>
    <w:rsid w:val="00BC1406"/>
    <w:rsid w:val="00BC14A7"/>
    <w:rsid w:val="00BC2AD5"/>
    <w:rsid w:val="00BC49DE"/>
    <w:rsid w:val="00BC4DF6"/>
    <w:rsid w:val="00BD5809"/>
    <w:rsid w:val="00BE190A"/>
    <w:rsid w:val="00BE539E"/>
    <w:rsid w:val="00BF053D"/>
    <w:rsid w:val="00BF6553"/>
    <w:rsid w:val="00C00A52"/>
    <w:rsid w:val="00C03270"/>
    <w:rsid w:val="00C12D3E"/>
    <w:rsid w:val="00C23417"/>
    <w:rsid w:val="00C35FE2"/>
    <w:rsid w:val="00C401BB"/>
    <w:rsid w:val="00C90FE8"/>
    <w:rsid w:val="00CA4109"/>
    <w:rsid w:val="00CC3E9F"/>
    <w:rsid w:val="00CC7A86"/>
    <w:rsid w:val="00CE0B0F"/>
    <w:rsid w:val="00CE55CF"/>
    <w:rsid w:val="00CE5C7B"/>
    <w:rsid w:val="00CF0C1F"/>
    <w:rsid w:val="00CF4874"/>
    <w:rsid w:val="00CF4B04"/>
    <w:rsid w:val="00D00E89"/>
    <w:rsid w:val="00D03DF6"/>
    <w:rsid w:val="00D24C39"/>
    <w:rsid w:val="00D266E3"/>
    <w:rsid w:val="00D33D47"/>
    <w:rsid w:val="00D35D84"/>
    <w:rsid w:val="00D728E4"/>
    <w:rsid w:val="00D72EEC"/>
    <w:rsid w:val="00D7777E"/>
    <w:rsid w:val="00D84CFA"/>
    <w:rsid w:val="00D867E6"/>
    <w:rsid w:val="00D92294"/>
    <w:rsid w:val="00DB0948"/>
    <w:rsid w:val="00DB16D3"/>
    <w:rsid w:val="00DC416D"/>
    <w:rsid w:val="00DC533E"/>
    <w:rsid w:val="00DC574A"/>
    <w:rsid w:val="00DC74FD"/>
    <w:rsid w:val="00DD78CF"/>
    <w:rsid w:val="00DE671D"/>
    <w:rsid w:val="00DF4DA1"/>
    <w:rsid w:val="00E05551"/>
    <w:rsid w:val="00E177C7"/>
    <w:rsid w:val="00E60DFC"/>
    <w:rsid w:val="00E8071F"/>
    <w:rsid w:val="00E81B24"/>
    <w:rsid w:val="00E920BF"/>
    <w:rsid w:val="00E9775C"/>
    <w:rsid w:val="00EB74C4"/>
    <w:rsid w:val="00EC674D"/>
    <w:rsid w:val="00EE099B"/>
    <w:rsid w:val="00EE4628"/>
    <w:rsid w:val="00EF3611"/>
    <w:rsid w:val="00F018BB"/>
    <w:rsid w:val="00F24F0D"/>
    <w:rsid w:val="00F45320"/>
    <w:rsid w:val="00F537B0"/>
    <w:rsid w:val="00F56301"/>
    <w:rsid w:val="00F64BB1"/>
    <w:rsid w:val="00F76D88"/>
    <w:rsid w:val="00F8041C"/>
    <w:rsid w:val="00F84AD6"/>
    <w:rsid w:val="00F877B5"/>
    <w:rsid w:val="00F94D59"/>
    <w:rsid w:val="00FB7D45"/>
    <w:rsid w:val="00FD1DFF"/>
    <w:rsid w:val="00FD7BA6"/>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D312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Open Sans" w:eastAsiaTheme="minorEastAsia" w:hAnsi="Open Sans"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952C3"/>
    <w:pPr>
      <w:keepNext/>
      <w:spacing w:before="240" w:after="60"/>
      <w:outlineLvl w:val="1"/>
    </w:pPr>
    <w:rPr>
      <w:rFonts w:ascii="Arial" w:eastAsia="Times New Roman" w:hAnsi="Arial" w:cs="Arial"/>
      <w:b/>
      <w:bCs/>
      <w:i/>
      <w:iCs/>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212FC"/>
    <w:pPr>
      <w:tabs>
        <w:tab w:val="center" w:pos="4320"/>
        <w:tab w:val="right" w:pos="8640"/>
      </w:tabs>
    </w:pPr>
  </w:style>
  <w:style w:type="character" w:customStyle="1" w:styleId="HeaderChar">
    <w:name w:val="Header Char"/>
    <w:basedOn w:val="DefaultParagraphFont"/>
    <w:link w:val="Header"/>
    <w:uiPriority w:val="99"/>
    <w:rsid w:val="003212FC"/>
  </w:style>
  <w:style w:type="paragraph" w:styleId="Footer">
    <w:name w:val="footer"/>
    <w:basedOn w:val="Normal"/>
    <w:link w:val="FooterChar"/>
    <w:uiPriority w:val="99"/>
    <w:unhideWhenUsed/>
    <w:rsid w:val="003212FC"/>
    <w:pPr>
      <w:tabs>
        <w:tab w:val="center" w:pos="4320"/>
        <w:tab w:val="right" w:pos="8640"/>
      </w:tabs>
    </w:pPr>
  </w:style>
  <w:style w:type="character" w:customStyle="1" w:styleId="FooterChar">
    <w:name w:val="Footer Char"/>
    <w:basedOn w:val="DefaultParagraphFont"/>
    <w:link w:val="Footer"/>
    <w:uiPriority w:val="99"/>
    <w:rsid w:val="003212FC"/>
  </w:style>
  <w:style w:type="paragraph" w:styleId="BalloonText">
    <w:name w:val="Balloon Text"/>
    <w:basedOn w:val="Normal"/>
    <w:link w:val="BalloonTextChar"/>
    <w:uiPriority w:val="99"/>
    <w:semiHidden/>
    <w:unhideWhenUsed/>
    <w:rsid w:val="003212F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12FC"/>
    <w:rPr>
      <w:rFonts w:ascii="Lucida Grande" w:hAnsi="Lucida Grande" w:cs="Lucida Grande"/>
      <w:sz w:val="18"/>
      <w:szCs w:val="18"/>
    </w:rPr>
  </w:style>
  <w:style w:type="paragraph" w:customStyle="1" w:styleId="BasicParagraph">
    <w:name w:val="[Basic Paragraph]"/>
    <w:basedOn w:val="Normal"/>
    <w:uiPriority w:val="99"/>
    <w:rsid w:val="0080212E"/>
    <w:pPr>
      <w:widowControl w:val="0"/>
      <w:autoSpaceDE w:val="0"/>
      <w:autoSpaceDN w:val="0"/>
      <w:adjustRightInd w:val="0"/>
      <w:spacing w:line="288" w:lineRule="auto"/>
      <w:textAlignment w:val="center"/>
    </w:pPr>
    <w:rPr>
      <w:rFonts w:ascii="MinionPro-Regular" w:hAnsi="MinionPro-Regular" w:cs="MinionPro-Regular"/>
      <w:color w:val="000000"/>
      <w:sz w:val="24"/>
      <w:szCs w:val="24"/>
      <w:lang w:val="en-GB"/>
    </w:rPr>
  </w:style>
  <w:style w:type="paragraph" w:customStyle="1" w:styleId="ATBhead">
    <w:name w:val="AT Bhead"/>
    <w:rsid w:val="00BF6553"/>
    <w:pPr>
      <w:pBdr>
        <w:top w:val="nil"/>
        <w:left w:val="nil"/>
        <w:bottom w:val="nil"/>
        <w:right w:val="nil"/>
        <w:between w:val="nil"/>
        <w:bar w:val="nil"/>
      </w:pBdr>
      <w:tabs>
        <w:tab w:val="right" w:pos="9072"/>
      </w:tabs>
      <w:spacing w:before="240" w:after="60"/>
    </w:pPr>
    <w:rPr>
      <w:rFonts w:eastAsia="Arial Unicode MS" w:cs="Arial Unicode MS"/>
      <w:b/>
      <w:color w:val="000000"/>
      <w:sz w:val="28"/>
      <w:szCs w:val="28"/>
      <w:u w:color="000000"/>
      <w:bdr w:val="nil"/>
      <w:lang w:eastAsia="en-AU"/>
    </w:rPr>
  </w:style>
  <w:style w:type="paragraph" w:customStyle="1" w:styleId="PNameClassline">
    <w:name w:val="P: Name_Class line"/>
    <w:rsid w:val="00BF6553"/>
    <w:pPr>
      <w:pBdr>
        <w:top w:val="nil"/>
        <w:left w:val="nil"/>
        <w:bottom w:val="nil"/>
        <w:right w:val="nil"/>
        <w:between w:val="nil"/>
        <w:bar w:val="nil"/>
      </w:pBdr>
      <w:tabs>
        <w:tab w:val="left" w:leader="underscore" w:pos="3969"/>
        <w:tab w:val="left" w:leader="underscore" w:pos="6237"/>
        <w:tab w:val="left" w:leader="underscore" w:pos="8505"/>
      </w:tabs>
      <w:spacing w:before="120" w:after="360"/>
    </w:pPr>
    <w:rPr>
      <w:rFonts w:eastAsia="Arial Unicode MS" w:cs="Arial Unicode MS"/>
      <w:color w:val="3A4B58"/>
      <w:sz w:val="24"/>
      <w:szCs w:val="24"/>
      <w:u w:color="3A4B58"/>
      <w:bdr w:val="nil"/>
      <w:lang w:eastAsia="en-AU"/>
    </w:rPr>
  </w:style>
  <w:style w:type="character" w:customStyle="1" w:styleId="ATred">
    <w:name w:val="AT red"/>
    <w:basedOn w:val="DefaultParagraphFont"/>
    <w:rsid w:val="00BF6553"/>
    <w:rPr>
      <w:color w:val="FF0000"/>
    </w:rPr>
  </w:style>
  <w:style w:type="paragraph" w:customStyle="1" w:styleId="ATheaderfirst">
    <w:name w:val="AT header first"/>
    <w:basedOn w:val="Normal"/>
    <w:rsid w:val="00BF6553"/>
    <w:pPr>
      <w:tabs>
        <w:tab w:val="left" w:pos="720"/>
      </w:tabs>
      <w:spacing w:before="120" w:after="60"/>
    </w:pPr>
    <w:rPr>
      <w:rFonts w:eastAsia="Times New Roman" w:cs="Times New Roman"/>
      <w:b/>
      <w:sz w:val="24"/>
      <w:szCs w:val="24"/>
    </w:rPr>
  </w:style>
  <w:style w:type="paragraph" w:customStyle="1" w:styleId="ATquestion3">
    <w:name w:val="AT question 3"/>
    <w:basedOn w:val="ATquestion1"/>
    <w:rsid w:val="00BF6553"/>
    <w:pPr>
      <w:spacing w:before="0" w:after="0"/>
      <w:ind w:left="1276"/>
    </w:pPr>
  </w:style>
  <w:style w:type="paragraph" w:customStyle="1" w:styleId="ATquestion1">
    <w:name w:val="AT question 1"/>
    <w:basedOn w:val="Normal"/>
    <w:rsid w:val="00BF6553"/>
    <w:pPr>
      <w:tabs>
        <w:tab w:val="right" w:pos="255"/>
        <w:tab w:val="left" w:pos="425"/>
        <w:tab w:val="left" w:pos="680"/>
      </w:tabs>
      <w:spacing w:before="100" w:after="100"/>
      <w:ind w:left="425" w:hanging="425"/>
    </w:pPr>
    <w:rPr>
      <w:rFonts w:eastAsia="Times New Roman" w:cs="Times New Roman"/>
      <w:sz w:val="24"/>
      <w:szCs w:val="20"/>
      <w:lang w:val="en-AU"/>
    </w:rPr>
  </w:style>
  <w:style w:type="paragraph" w:customStyle="1" w:styleId="ATinstruction">
    <w:name w:val="AT instruction"/>
    <w:basedOn w:val="Normal"/>
    <w:rsid w:val="000339B8"/>
    <w:pPr>
      <w:spacing w:before="240" w:after="120"/>
    </w:pPr>
    <w:rPr>
      <w:rFonts w:eastAsia="Times New Roman" w:cs="Times New Roman"/>
      <w:i/>
      <w:szCs w:val="24"/>
      <w:lang w:val="en-AU"/>
    </w:rPr>
  </w:style>
  <w:style w:type="paragraph" w:customStyle="1" w:styleId="ATquestionfo">
    <w:name w:val="AT question f/o"/>
    <w:basedOn w:val="Normal"/>
    <w:rsid w:val="00BF6553"/>
    <w:pPr>
      <w:spacing w:before="100" w:after="100"/>
    </w:pPr>
    <w:rPr>
      <w:rFonts w:eastAsia="Times New Roman" w:cs="Times New Roman"/>
      <w:sz w:val="24"/>
      <w:szCs w:val="20"/>
      <w:lang w:val="en-AU"/>
    </w:rPr>
  </w:style>
  <w:style w:type="character" w:customStyle="1" w:styleId="ATquestionno">
    <w:name w:val="AT question no."/>
    <w:rsid w:val="00BF6553"/>
    <w:rPr>
      <w:rFonts w:ascii="Open Sans" w:hAnsi="Open Sans" w:cs="Arial"/>
      <w:b/>
      <w:color w:val="auto"/>
    </w:rPr>
  </w:style>
  <w:style w:type="character" w:customStyle="1" w:styleId="ATartwork">
    <w:name w:val="AT artwork"/>
    <w:rsid w:val="00BF6553"/>
  </w:style>
  <w:style w:type="paragraph" w:customStyle="1" w:styleId="ATquestion1a">
    <w:name w:val="AT question 1a"/>
    <w:basedOn w:val="ATquestion1"/>
    <w:rsid w:val="00BF6553"/>
    <w:pPr>
      <w:keepNext/>
      <w:tabs>
        <w:tab w:val="clear" w:pos="680"/>
        <w:tab w:val="left" w:pos="709"/>
      </w:tabs>
    </w:pPr>
  </w:style>
  <w:style w:type="character" w:customStyle="1" w:styleId="ATboldtext">
    <w:name w:val="AT bold text"/>
    <w:rsid w:val="00BF6553"/>
    <w:rPr>
      <w:b/>
    </w:rPr>
  </w:style>
  <w:style w:type="paragraph" w:customStyle="1" w:styleId="ATquestiona">
    <w:name w:val="AT question a"/>
    <w:basedOn w:val="Normal"/>
    <w:rsid w:val="00BF6553"/>
    <w:pPr>
      <w:tabs>
        <w:tab w:val="left" w:pos="425"/>
      </w:tabs>
      <w:ind w:left="709" w:hanging="284"/>
    </w:pPr>
    <w:rPr>
      <w:rFonts w:eastAsia="Times New Roman" w:cs="Times New Roman"/>
      <w:sz w:val="24"/>
      <w:szCs w:val="20"/>
      <w:lang w:val="en-AU"/>
    </w:rPr>
  </w:style>
  <w:style w:type="paragraph" w:customStyle="1" w:styleId="ATheader">
    <w:name w:val="AT header"/>
    <w:basedOn w:val="ATheaderfirst"/>
    <w:rsid w:val="00BF6553"/>
    <w:pPr>
      <w:spacing w:before="300"/>
    </w:pPr>
    <w:rPr>
      <w:bCs/>
    </w:rPr>
  </w:style>
  <w:style w:type="paragraph" w:customStyle="1" w:styleId="BodyText1">
    <w:name w:val="Body Text1"/>
    <w:qFormat/>
    <w:rsid w:val="00FB7D45"/>
    <w:pPr>
      <w:spacing w:after="57" w:line="264" w:lineRule="auto"/>
    </w:pPr>
  </w:style>
  <w:style w:type="paragraph" w:customStyle="1" w:styleId="Question">
    <w:name w:val="Question #"/>
    <w:qFormat/>
    <w:rsid w:val="00FB7D45"/>
    <w:pPr>
      <w:spacing w:before="284" w:after="57" w:line="264" w:lineRule="exact"/>
    </w:pPr>
    <w:rPr>
      <w:b/>
    </w:rPr>
  </w:style>
  <w:style w:type="paragraph" w:customStyle="1" w:styleId="Questiontext">
    <w:name w:val="Question text"/>
    <w:qFormat/>
    <w:rsid w:val="00FB7D45"/>
    <w:pPr>
      <w:spacing w:before="113" w:after="113" w:line="264" w:lineRule="exact"/>
      <w:ind w:left="397"/>
    </w:pPr>
  </w:style>
  <w:style w:type="paragraph" w:customStyle="1" w:styleId="Lines">
    <w:name w:val="Lines"/>
    <w:basedOn w:val="Normal"/>
    <w:qFormat/>
    <w:rsid w:val="00BF053D"/>
    <w:pPr>
      <w:spacing w:line="380" w:lineRule="exact"/>
      <w:ind w:left="397"/>
    </w:pPr>
  </w:style>
  <w:style w:type="paragraph" w:styleId="ListParagraph">
    <w:name w:val="List Paragraph"/>
    <w:basedOn w:val="Normal"/>
    <w:autoRedefine/>
    <w:uiPriority w:val="34"/>
    <w:qFormat/>
    <w:rsid w:val="00BD5809"/>
    <w:pPr>
      <w:numPr>
        <w:numId w:val="12"/>
      </w:numPr>
      <w:tabs>
        <w:tab w:val="right" w:pos="10206"/>
      </w:tabs>
      <w:contextualSpacing/>
    </w:pPr>
  </w:style>
  <w:style w:type="character" w:customStyle="1" w:styleId="Heading2Char">
    <w:name w:val="Heading 2 Char"/>
    <w:basedOn w:val="DefaultParagraphFont"/>
    <w:link w:val="Heading2"/>
    <w:rsid w:val="000952C3"/>
    <w:rPr>
      <w:rFonts w:ascii="Arial" w:eastAsia="Times New Roman" w:hAnsi="Arial" w:cs="Arial"/>
      <w:b/>
      <w:bCs/>
      <w:i/>
      <w:iCs/>
      <w:sz w:val="28"/>
      <w:szCs w:val="28"/>
      <w:lang w:val="en-AU"/>
    </w:rPr>
  </w:style>
  <w:style w:type="paragraph" w:customStyle="1" w:styleId="ATtabletext">
    <w:name w:val="AT table text"/>
    <w:basedOn w:val="Normal"/>
    <w:rsid w:val="000952C3"/>
    <w:rPr>
      <w:rFonts w:ascii="Times New Roman" w:eastAsia="Times New Roman" w:hAnsi="Times New Roman" w:cs="Times New Roman"/>
      <w:bCs/>
      <w:sz w:val="24"/>
      <w:szCs w:val="24"/>
      <w:lang w:val="en-AU"/>
    </w:rPr>
  </w:style>
  <w:style w:type="paragraph" w:customStyle="1" w:styleId="ATtablelist">
    <w:name w:val="AT table list"/>
    <w:basedOn w:val="ATtabletext"/>
    <w:rsid w:val="000952C3"/>
    <w:pPr>
      <w:ind w:left="284" w:hanging="284"/>
    </w:pPr>
    <w:rPr>
      <w:bCs w:val="0"/>
    </w:rPr>
  </w:style>
  <w:style w:type="character" w:customStyle="1" w:styleId="ATitalictext">
    <w:name w:val="AT italic text"/>
    <w:rsid w:val="000952C3"/>
    <w:rPr>
      <w:i/>
      <w:color w:val="auto"/>
    </w:rPr>
  </w:style>
  <w:style w:type="character" w:customStyle="1" w:styleId="ATartworkChar">
    <w:name w:val="AT artwork Char"/>
    <w:rsid w:val="000952C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Open Sans" w:eastAsiaTheme="minorEastAsia" w:hAnsi="Open Sans"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952C3"/>
    <w:pPr>
      <w:keepNext/>
      <w:spacing w:before="240" w:after="60"/>
      <w:outlineLvl w:val="1"/>
    </w:pPr>
    <w:rPr>
      <w:rFonts w:ascii="Arial" w:eastAsia="Times New Roman" w:hAnsi="Arial" w:cs="Arial"/>
      <w:b/>
      <w:bCs/>
      <w:i/>
      <w:iCs/>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212FC"/>
    <w:pPr>
      <w:tabs>
        <w:tab w:val="center" w:pos="4320"/>
        <w:tab w:val="right" w:pos="8640"/>
      </w:tabs>
    </w:pPr>
  </w:style>
  <w:style w:type="character" w:customStyle="1" w:styleId="HeaderChar">
    <w:name w:val="Header Char"/>
    <w:basedOn w:val="DefaultParagraphFont"/>
    <w:link w:val="Header"/>
    <w:uiPriority w:val="99"/>
    <w:rsid w:val="003212FC"/>
  </w:style>
  <w:style w:type="paragraph" w:styleId="Footer">
    <w:name w:val="footer"/>
    <w:basedOn w:val="Normal"/>
    <w:link w:val="FooterChar"/>
    <w:uiPriority w:val="99"/>
    <w:unhideWhenUsed/>
    <w:rsid w:val="003212FC"/>
    <w:pPr>
      <w:tabs>
        <w:tab w:val="center" w:pos="4320"/>
        <w:tab w:val="right" w:pos="8640"/>
      </w:tabs>
    </w:pPr>
  </w:style>
  <w:style w:type="character" w:customStyle="1" w:styleId="FooterChar">
    <w:name w:val="Footer Char"/>
    <w:basedOn w:val="DefaultParagraphFont"/>
    <w:link w:val="Footer"/>
    <w:uiPriority w:val="99"/>
    <w:rsid w:val="003212FC"/>
  </w:style>
  <w:style w:type="paragraph" w:styleId="BalloonText">
    <w:name w:val="Balloon Text"/>
    <w:basedOn w:val="Normal"/>
    <w:link w:val="BalloonTextChar"/>
    <w:uiPriority w:val="99"/>
    <w:semiHidden/>
    <w:unhideWhenUsed/>
    <w:rsid w:val="003212F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212FC"/>
    <w:rPr>
      <w:rFonts w:ascii="Lucida Grande" w:hAnsi="Lucida Grande" w:cs="Lucida Grande"/>
      <w:sz w:val="18"/>
      <w:szCs w:val="18"/>
    </w:rPr>
  </w:style>
  <w:style w:type="paragraph" w:customStyle="1" w:styleId="BasicParagraph">
    <w:name w:val="[Basic Paragraph]"/>
    <w:basedOn w:val="Normal"/>
    <w:uiPriority w:val="99"/>
    <w:rsid w:val="0080212E"/>
    <w:pPr>
      <w:widowControl w:val="0"/>
      <w:autoSpaceDE w:val="0"/>
      <w:autoSpaceDN w:val="0"/>
      <w:adjustRightInd w:val="0"/>
      <w:spacing w:line="288" w:lineRule="auto"/>
      <w:textAlignment w:val="center"/>
    </w:pPr>
    <w:rPr>
      <w:rFonts w:ascii="MinionPro-Regular" w:hAnsi="MinionPro-Regular" w:cs="MinionPro-Regular"/>
      <w:color w:val="000000"/>
      <w:sz w:val="24"/>
      <w:szCs w:val="24"/>
      <w:lang w:val="en-GB"/>
    </w:rPr>
  </w:style>
  <w:style w:type="paragraph" w:customStyle="1" w:styleId="ATBhead">
    <w:name w:val="AT Bhead"/>
    <w:rsid w:val="00BF6553"/>
    <w:pPr>
      <w:pBdr>
        <w:top w:val="nil"/>
        <w:left w:val="nil"/>
        <w:bottom w:val="nil"/>
        <w:right w:val="nil"/>
        <w:between w:val="nil"/>
        <w:bar w:val="nil"/>
      </w:pBdr>
      <w:tabs>
        <w:tab w:val="right" w:pos="9072"/>
      </w:tabs>
      <w:spacing w:before="240" w:after="60"/>
    </w:pPr>
    <w:rPr>
      <w:rFonts w:eastAsia="Arial Unicode MS" w:cs="Arial Unicode MS"/>
      <w:b/>
      <w:color w:val="000000"/>
      <w:sz w:val="28"/>
      <w:szCs w:val="28"/>
      <w:u w:color="000000"/>
      <w:bdr w:val="nil"/>
      <w:lang w:eastAsia="en-AU"/>
    </w:rPr>
  </w:style>
  <w:style w:type="paragraph" w:customStyle="1" w:styleId="PNameClassline">
    <w:name w:val="P: Name_Class line"/>
    <w:rsid w:val="00BF6553"/>
    <w:pPr>
      <w:pBdr>
        <w:top w:val="nil"/>
        <w:left w:val="nil"/>
        <w:bottom w:val="nil"/>
        <w:right w:val="nil"/>
        <w:between w:val="nil"/>
        <w:bar w:val="nil"/>
      </w:pBdr>
      <w:tabs>
        <w:tab w:val="left" w:leader="underscore" w:pos="3969"/>
        <w:tab w:val="left" w:leader="underscore" w:pos="6237"/>
        <w:tab w:val="left" w:leader="underscore" w:pos="8505"/>
      </w:tabs>
      <w:spacing w:before="120" w:after="360"/>
    </w:pPr>
    <w:rPr>
      <w:rFonts w:eastAsia="Arial Unicode MS" w:cs="Arial Unicode MS"/>
      <w:color w:val="3A4B58"/>
      <w:sz w:val="24"/>
      <w:szCs w:val="24"/>
      <w:u w:color="3A4B58"/>
      <w:bdr w:val="nil"/>
      <w:lang w:eastAsia="en-AU"/>
    </w:rPr>
  </w:style>
  <w:style w:type="character" w:customStyle="1" w:styleId="ATred">
    <w:name w:val="AT red"/>
    <w:basedOn w:val="DefaultParagraphFont"/>
    <w:rsid w:val="00BF6553"/>
    <w:rPr>
      <w:color w:val="FF0000"/>
    </w:rPr>
  </w:style>
  <w:style w:type="paragraph" w:customStyle="1" w:styleId="ATheaderfirst">
    <w:name w:val="AT header first"/>
    <w:basedOn w:val="Normal"/>
    <w:rsid w:val="00BF6553"/>
    <w:pPr>
      <w:tabs>
        <w:tab w:val="left" w:pos="720"/>
      </w:tabs>
      <w:spacing w:before="120" w:after="60"/>
    </w:pPr>
    <w:rPr>
      <w:rFonts w:eastAsia="Times New Roman" w:cs="Times New Roman"/>
      <w:b/>
      <w:sz w:val="24"/>
      <w:szCs w:val="24"/>
    </w:rPr>
  </w:style>
  <w:style w:type="paragraph" w:customStyle="1" w:styleId="ATquestion3">
    <w:name w:val="AT question 3"/>
    <w:basedOn w:val="ATquestion1"/>
    <w:rsid w:val="00BF6553"/>
    <w:pPr>
      <w:spacing w:before="0" w:after="0"/>
      <w:ind w:left="1276"/>
    </w:pPr>
  </w:style>
  <w:style w:type="paragraph" w:customStyle="1" w:styleId="ATquestion1">
    <w:name w:val="AT question 1"/>
    <w:basedOn w:val="Normal"/>
    <w:rsid w:val="00BF6553"/>
    <w:pPr>
      <w:tabs>
        <w:tab w:val="right" w:pos="255"/>
        <w:tab w:val="left" w:pos="425"/>
        <w:tab w:val="left" w:pos="680"/>
      </w:tabs>
      <w:spacing w:before="100" w:after="100"/>
      <w:ind w:left="425" w:hanging="425"/>
    </w:pPr>
    <w:rPr>
      <w:rFonts w:eastAsia="Times New Roman" w:cs="Times New Roman"/>
      <w:sz w:val="24"/>
      <w:szCs w:val="20"/>
      <w:lang w:val="en-AU"/>
    </w:rPr>
  </w:style>
  <w:style w:type="paragraph" w:customStyle="1" w:styleId="ATinstruction">
    <w:name w:val="AT instruction"/>
    <w:basedOn w:val="Normal"/>
    <w:rsid w:val="000339B8"/>
    <w:pPr>
      <w:spacing w:before="240" w:after="120"/>
    </w:pPr>
    <w:rPr>
      <w:rFonts w:eastAsia="Times New Roman" w:cs="Times New Roman"/>
      <w:i/>
      <w:szCs w:val="24"/>
      <w:lang w:val="en-AU"/>
    </w:rPr>
  </w:style>
  <w:style w:type="paragraph" w:customStyle="1" w:styleId="ATquestionfo">
    <w:name w:val="AT question f/o"/>
    <w:basedOn w:val="Normal"/>
    <w:rsid w:val="00BF6553"/>
    <w:pPr>
      <w:spacing w:before="100" w:after="100"/>
    </w:pPr>
    <w:rPr>
      <w:rFonts w:eastAsia="Times New Roman" w:cs="Times New Roman"/>
      <w:sz w:val="24"/>
      <w:szCs w:val="20"/>
      <w:lang w:val="en-AU"/>
    </w:rPr>
  </w:style>
  <w:style w:type="character" w:customStyle="1" w:styleId="ATquestionno">
    <w:name w:val="AT question no."/>
    <w:rsid w:val="00BF6553"/>
    <w:rPr>
      <w:rFonts w:ascii="Open Sans" w:hAnsi="Open Sans" w:cs="Arial"/>
      <w:b/>
      <w:color w:val="auto"/>
    </w:rPr>
  </w:style>
  <w:style w:type="character" w:customStyle="1" w:styleId="ATartwork">
    <w:name w:val="AT artwork"/>
    <w:rsid w:val="00BF6553"/>
  </w:style>
  <w:style w:type="paragraph" w:customStyle="1" w:styleId="ATquestion1a">
    <w:name w:val="AT question 1a"/>
    <w:basedOn w:val="ATquestion1"/>
    <w:rsid w:val="00BF6553"/>
    <w:pPr>
      <w:keepNext/>
      <w:tabs>
        <w:tab w:val="clear" w:pos="680"/>
        <w:tab w:val="left" w:pos="709"/>
      </w:tabs>
    </w:pPr>
  </w:style>
  <w:style w:type="character" w:customStyle="1" w:styleId="ATboldtext">
    <w:name w:val="AT bold text"/>
    <w:rsid w:val="00BF6553"/>
    <w:rPr>
      <w:b/>
    </w:rPr>
  </w:style>
  <w:style w:type="paragraph" w:customStyle="1" w:styleId="ATquestiona">
    <w:name w:val="AT question a"/>
    <w:basedOn w:val="Normal"/>
    <w:rsid w:val="00BF6553"/>
    <w:pPr>
      <w:tabs>
        <w:tab w:val="left" w:pos="425"/>
      </w:tabs>
      <w:ind w:left="709" w:hanging="284"/>
    </w:pPr>
    <w:rPr>
      <w:rFonts w:eastAsia="Times New Roman" w:cs="Times New Roman"/>
      <w:sz w:val="24"/>
      <w:szCs w:val="20"/>
      <w:lang w:val="en-AU"/>
    </w:rPr>
  </w:style>
  <w:style w:type="paragraph" w:customStyle="1" w:styleId="ATheader">
    <w:name w:val="AT header"/>
    <w:basedOn w:val="ATheaderfirst"/>
    <w:rsid w:val="00BF6553"/>
    <w:pPr>
      <w:spacing w:before="300"/>
    </w:pPr>
    <w:rPr>
      <w:bCs/>
    </w:rPr>
  </w:style>
  <w:style w:type="paragraph" w:customStyle="1" w:styleId="BodyText1">
    <w:name w:val="Body Text1"/>
    <w:qFormat/>
    <w:rsid w:val="00FB7D45"/>
    <w:pPr>
      <w:spacing w:after="57" w:line="264" w:lineRule="auto"/>
    </w:pPr>
  </w:style>
  <w:style w:type="paragraph" w:customStyle="1" w:styleId="Question">
    <w:name w:val="Question #"/>
    <w:qFormat/>
    <w:rsid w:val="00FB7D45"/>
    <w:pPr>
      <w:spacing w:before="284" w:after="57" w:line="264" w:lineRule="exact"/>
    </w:pPr>
    <w:rPr>
      <w:b/>
    </w:rPr>
  </w:style>
  <w:style w:type="paragraph" w:customStyle="1" w:styleId="Questiontext">
    <w:name w:val="Question text"/>
    <w:qFormat/>
    <w:rsid w:val="00FB7D45"/>
    <w:pPr>
      <w:spacing w:before="113" w:after="113" w:line="264" w:lineRule="exact"/>
      <w:ind w:left="397"/>
    </w:pPr>
  </w:style>
  <w:style w:type="paragraph" w:customStyle="1" w:styleId="Lines">
    <w:name w:val="Lines"/>
    <w:basedOn w:val="Normal"/>
    <w:qFormat/>
    <w:rsid w:val="00BF053D"/>
    <w:pPr>
      <w:spacing w:line="380" w:lineRule="exact"/>
      <w:ind w:left="397"/>
    </w:pPr>
  </w:style>
  <w:style w:type="paragraph" w:styleId="ListParagraph">
    <w:name w:val="List Paragraph"/>
    <w:basedOn w:val="Normal"/>
    <w:autoRedefine/>
    <w:uiPriority w:val="34"/>
    <w:qFormat/>
    <w:rsid w:val="00BD5809"/>
    <w:pPr>
      <w:numPr>
        <w:numId w:val="12"/>
      </w:numPr>
      <w:tabs>
        <w:tab w:val="right" w:pos="10206"/>
      </w:tabs>
      <w:contextualSpacing/>
    </w:pPr>
  </w:style>
  <w:style w:type="character" w:customStyle="1" w:styleId="Heading2Char">
    <w:name w:val="Heading 2 Char"/>
    <w:basedOn w:val="DefaultParagraphFont"/>
    <w:link w:val="Heading2"/>
    <w:rsid w:val="000952C3"/>
    <w:rPr>
      <w:rFonts w:ascii="Arial" w:eastAsia="Times New Roman" w:hAnsi="Arial" w:cs="Arial"/>
      <w:b/>
      <w:bCs/>
      <w:i/>
      <w:iCs/>
      <w:sz w:val="28"/>
      <w:szCs w:val="28"/>
      <w:lang w:val="en-AU"/>
    </w:rPr>
  </w:style>
  <w:style w:type="paragraph" w:customStyle="1" w:styleId="ATtabletext">
    <w:name w:val="AT table text"/>
    <w:basedOn w:val="Normal"/>
    <w:rsid w:val="000952C3"/>
    <w:rPr>
      <w:rFonts w:ascii="Times New Roman" w:eastAsia="Times New Roman" w:hAnsi="Times New Roman" w:cs="Times New Roman"/>
      <w:bCs/>
      <w:sz w:val="24"/>
      <w:szCs w:val="24"/>
      <w:lang w:val="en-AU"/>
    </w:rPr>
  </w:style>
  <w:style w:type="paragraph" w:customStyle="1" w:styleId="ATtablelist">
    <w:name w:val="AT table list"/>
    <w:basedOn w:val="ATtabletext"/>
    <w:rsid w:val="000952C3"/>
    <w:pPr>
      <w:ind w:left="284" w:hanging="284"/>
    </w:pPr>
    <w:rPr>
      <w:bCs w:val="0"/>
    </w:rPr>
  </w:style>
  <w:style w:type="character" w:customStyle="1" w:styleId="ATitalictext">
    <w:name w:val="AT italic text"/>
    <w:rsid w:val="000952C3"/>
    <w:rPr>
      <w:i/>
      <w:color w:val="auto"/>
    </w:rPr>
  </w:style>
  <w:style w:type="character" w:customStyle="1" w:styleId="ATartworkChar">
    <w:name w:val="AT artwork Char"/>
    <w:rsid w:val="000952C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8.png"/><Relationship Id="rId21" Type="http://schemas.openxmlformats.org/officeDocument/2006/relationships/image" Target="media/image9.wmf"/><Relationship Id="rId22" Type="http://schemas.openxmlformats.org/officeDocument/2006/relationships/oleObject" Target="embeddings/oleObject6.bin"/><Relationship Id="rId23" Type="http://schemas.openxmlformats.org/officeDocument/2006/relationships/footer" Target="footer1.xml"/><Relationship Id="rId24" Type="http://schemas.openxmlformats.org/officeDocument/2006/relationships/header" Target="header1.xml"/><Relationship Id="rId25" Type="http://schemas.openxmlformats.org/officeDocument/2006/relationships/footer" Target="footer2.xml"/><Relationship Id="rId26" Type="http://schemas.openxmlformats.org/officeDocument/2006/relationships/printerSettings" Target="printerSettings/printerSettings1.bin"/><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png"/><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png"/><Relationship Id="rId18" Type="http://schemas.openxmlformats.org/officeDocument/2006/relationships/image" Target="media/image7.wmf"/><Relationship Id="rId19" Type="http://schemas.openxmlformats.org/officeDocument/2006/relationships/oleObject" Target="embeddings/oleObject5.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590</Words>
  <Characters>3368</Characters>
  <Application>Microsoft Macintosh Word</Application>
  <DocSecurity>0</DocSecurity>
  <Lines>28</Lines>
  <Paragraphs>7</Paragraphs>
  <ScaleCrop>false</ScaleCrop>
  <Company> </Company>
  <LinksUpToDate>false</LinksUpToDate>
  <CharactersWithSpaces>3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Lisa Howard</cp:lastModifiedBy>
  <cp:revision>3</cp:revision>
  <cp:lastPrinted>2014-12-08T00:58:00Z</cp:lastPrinted>
  <dcterms:created xsi:type="dcterms:W3CDTF">2014-12-08T00:58:00Z</dcterms:created>
  <dcterms:modified xsi:type="dcterms:W3CDTF">2014-12-08T00:58:00Z</dcterms:modified>
</cp:coreProperties>
</file>